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AF5" w:rsidRPr="00F16BD8" w:rsidRDefault="00CD49A8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  <w:bookmarkStart w:id="0" w:name="bookmark13"/>
      <w:r w:rsidRPr="00F16BD8">
        <w:rPr>
          <w:rFonts w:ascii="Times New Roman" w:hAnsi="Times New Roman" w:cs="Times New Roman"/>
          <w:b/>
          <w:noProof/>
          <w:lang w:eastAsia="ru-RU"/>
        </w:rPr>
        <w:drawing>
          <wp:inline distT="0" distB="0" distL="0" distR="0">
            <wp:extent cx="9756775" cy="7030720"/>
            <wp:effectExtent l="19050" t="0" r="0" b="0"/>
            <wp:docPr id="10" name="Рисунок 10" descr="E:\программы для НП\сипетая\алгебра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программы для НП\сипетая\алгебра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6775" cy="703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B50" w:rsidRPr="00F16BD8" w:rsidRDefault="00E163FB" w:rsidP="00A26B50">
      <w:pPr>
        <w:pStyle w:val="Default"/>
        <w:spacing w:line="276" w:lineRule="auto"/>
        <w:jc w:val="center"/>
        <w:rPr>
          <w:b/>
          <w:bCs/>
          <w:sz w:val="23"/>
          <w:szCs w:val="23"/>
        </w:rPr>
      </w:pPr>
      <w:r w:rsidRPr="00F16BD8">
        <w:rPr>
          <w:b/>
          <w:bCs/>
          <w:sz w:val="23"/>
          <w:szCs w:val="23"/>
        </w:rPr>
        <w:lastRenderedPageBreak/>
        <w:t xml:space="preserve"> Структура</w:t>
      </w:r>
      <w:r w:rsidR="00A26B50" w:rsidRPr="00F16BD8">
        <w:rPr>
          <w:b/>
          <w:bCs/>
          <w:sz w:val="23"/>
          <w:szCs w:val="23"/>
        </w:rPr>
        <w:t xml:space="preserve"> рабочей программы</w:t>
      </w:r>
    </w:p>
    <w:p w:rsidR="00A26B50" w:rsidRPr="00F16BD8" w:rsidRDefault="00A26B50" w:rsidP="00A26B50">
      <w:pPr>
        <w:pStyle w:val="Default"/>
        <w:spacing w:line="276" w:lineRule="auto"/>
        <w:jc w:val="center"/>
        <w:rPr>
          <w:b/>
          <w:bCs/>
          <w:sz w:val="23"/>
          <w:szCs w:val="23"/>
        </w:rPr>
      </w:pPr>
    </w:p>
    <w:p w:rsidR="00A26B50" w:rsidRPr="00F16BD8" w:rsidRDefault="00A26B50" w:rsidP="00A26B50">
      <w:pPr>
        <w:pStyle w:val="Default"/>
        <w:spacing w:line="276" w:lineRule="auto"/>
        <w:jc w:val="center"/>
        <w:rPr>
          <w:bCs/>
          <w:sz w:val="23"/>
          <w:szCs w:val="23"/>
        </w:rPr>
      </w:pPr>
      <w:r w:rsidRPr="00F16BD8">
        <w:rPr>
          <w:bCs/>
          <w:sz w:val="23"/>
          <w:szCs w:val="23"/>
        </w:rPr>
        <w:t xml:space="preserve"> Рабочая программа состоит из следующих  разделов:</w:t>
      </w:r>
    </w:p>
    <w:p w:rsidR="00A26B50" w:rsidRPr="00F16BD8" w:rsidRDefault="00A26B50" w:rsidP="00F16BD8">
      <w:pPr>
        <w:pStyle w:val="ParagraphStyle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26B50" w:rsidRPr="00F16BD8" w:rsidRDefault="00F16BD8" w:rsidP="00F16BD8">
      <w:pPr>
        <w:pStyle w:val="ParagraphStyle"/>
        <w:spacing w:line="360" w:lineRule="auto"/>
        <w:jc w:val="both"/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 xml:space="preserve">          </w:t>
      </w:r>
      <w:r w:rsidR="00A26B50" w:rsidRPr="00F16BD8">
        <w:rPr>
          <w:rFonts w:ascii="Times New Roman" w:hAnsi="Times New Roman" w:cs="Times New Roman"/>
        </w:rPr>
        <w:t>Раздел I. Планируемые резул</w:t>
      </w:r>
      <w:r w:rsidRPr="00F16BD8">
        <w:rPr>
          <w:rFonts w:ascii="Times New Roman" w:hAnsi="Times New Roman" w:cs="Times New Roman"/>
        </w:rPr>
        <w:t>ьтаты освоения учебного предмета</w:t>
      </w:r>
    </w:p>
    <w:p w:rsidR="00F16BD8" w:rsidRPr="00F16BD8" w:rsidRDefault="00A26B50" w:rsidP="00F16BD8">
      <w:pPr>
        <w:pStyle w:val="ParagraphStyle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 xml:space="preserve">Раздел II. Содержание учебного предмета </w:t>
      </w:r>
    </w:p>
    <w:p w:rsidR="00A26B50" w:rsidRPr="00F16BD8" w:rsidRDefault="00A26B50" w:rsidP="00F16BD8">
      <w:pPr>
        <w:pStyle w:val="ParagraphStyle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Раздел III. Тематическое планирование с указанием количества часов, отводимых на освоение каждой темы</w:t>
      </w:r>
    </w:p>
    <w:p w:rsidR="00E163FB" w:rsidRPr="00F16BD8" w:rsidRDefault="00E163FB" w:rsidP="00F16BD8">
      <w:pPr>
        <w:pStyle w:val="Default"/>
        <w:spacing w:line="360" w:lineRule="auto"/>
        <w:jc w:val="both"/>
        <w:rPr>
          <w:b/>
        </w:rPr>
      </w:pPr>
      <w:r w:rsidRPr="00F16BD8">
        <w:rPr>
          <w:b/>
        </w:rPr>
        <w:t xml:space="preserve">           </w:t>
      </w:r>
      <w:r w:rsidR="00A26B50" w:rsidRPr="00F16BD8">
        <w:rPr>
          <w:b/>
        </w:rPr>
        <w:t>Приложение</w:t>
      </w:r>
    </w:p>
    <w:p w:rsidR="00A26B50" w:rsidRPr="00F16BD8" w:rsidRDefault="00F16BD8" w:rsidP="00F16BD8">
      <w:pPr>
        <w:pStyle w:val="Default"/>
        <w:spacing w:line="360" w:lineRule="auto"/>
        <w:jc w:val="both"/>
      </w:pPr>
      <w:r w:rsidRPr="00F16BD8">
        <w:t xml:space="preserve">           </w:t>
      </w:r>
      <w:r w:rsidR="00A26B50" w:rsidRPr="00F16BD8">
        <w:t>Календарно-тематическое планирование</w:t>
      </w:r>
    </w:p>
    <w:p w:rsidR="00A26B50" w:rsidRPr="00F16BD8" w:rsidRDefault="00F16BD8" w:rsidP="00F16BD8">
      <w:pPr>
        <w:pStyle w:val="Default"/>
        <w:spacing w:line="360" w:lineRule="auto"/>
        <w:jc w:val="both"/>
        <w:rPr>
          <w:bCs/>
        </w:rPr>
      </w:pPr>
      <w:r w:rsidRPr="00F16BD8">
        <w:t xml:space="preserve">           Оценочный материал</w:t>
      </w: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7E5B7B">
      <w:pPr>
        <w:pStyle w:val="22"/>
        <w:shd w:val="clear" w:color="auto" w:fill="auto"/>
        <w:spacing w:before="0" w:after="0" w:line="240" w:lineRule="auto"/>
        <w:ind w:right="600"/>
        <w:contextualSpacing/>
        <w:rPr>
          <w:rFonts w:ascii="Times New Roman" w:hAnsi="Times New Roman" w:cs="Times New Roman"/>
          <w:b/>
        </w:rPr>
      </w:pPr>
    </w:p>
    <w:p w:rsidR="00A26B50" w:rsidRPr="00F16BD8" w:rsidRDefault="00A26B50" w:rsidP="00A26B50">
      <w:pPr>
        <w:pStyle w:val="22"/>
        <w:shd w:val="clear" w:color="auto" w:fill="auto"/>
        <w:spacing w:before="0" w:after="0" w:line="240" w:lineRule="auto"/>
        <w:ind w:right="600"/>
        <w:contextualSpacing/>
        <w:jc w:val="left"/>
        <w:rPr>
          <w:rFonts w:ascii="Times New Roman" w:hAnsi="Times New Roman" w:cs="Times New Roman"/>
          <w:b/>
        </w:rPr>
      </w:pPr>
    </w:p>
    <w:p w:rsidR="00A26B50" w:rsidRPr="00F16BD8" w:rsidRDefault="00A26B50" w:rsidP="00A26B50">
      <w:pPr>
        <w:pStyle w:val="22"/>
        <w:shd w:val="clear" w:color="auto" w:fill="auto"/>
        <w:spacing w:before="0" w:after="0" w:line="240" w:lineRule="auto"/>
        <w:ind w:right="600"/>
        <w:contextualSpacing/>
        <w:jc w:val="left"/>
        <w:rPr>
          <w:rFonts w:ascii="Times New Roman" w:hAnsi="Times New Roman" w:cs="Times New Roman"/>
          <w:b/>
        </w:rPr>
      </w:pPr>
    </w:p>
    <w:p w:rsidR="00A26B50" w:rsidRPr="00F16BD8" w:rsidRDefault="00A26B50" w:rsidP="00A26B50">
      <w:pPr>
        <w:pStyle w:val="22"/>
        <w:shd w:val="clear" w:color="auto" w:fill="auto"/>
        <w:spacing w:before="0" w:after="0" w:line="240" w:lineRule="auto"/>
        <w:ind w:right="600"/>
        <w:contextualSpacing/>
        <w:jc w:val="left"/>
        <w:rPr>
          <w:rFonts w:ascii="Times New Roman" w:hAnsi="Times New Roman" w:cs="Times New Roman"/>
          <w:b/>
        </w:rPr>
      </w:pPr>
    </w:p>
    <w:p w:rsidR="00A26B50" w:rsidRPr="00F16BD8" w:rsidRDefault="00A26B50" w:rsidP="00A775E2">
      <w:pPr>
        <w:pStyle w:val="a3"/>
        <w:tabs>
          <w:tab w:val="left" w:pos="0"/>
          <w:tab w:val="left" w:pos="426"/>
        </w:tabs>
        <w:spacing w:line="276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16BD8" w:rsidRPr="00F16BD8" w:rsidRDefault="00F16BD8" w:rsidP="00A775E2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6BD8" w:rsidRPr="00F16BD8" w:rsidRDefault="00F16BD8" w:rsidP="00A775E2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707BB" w:rsidRPr="00F16BD8" w:rsidRDefault="00504976" w:rsidP="00A775E2">
      <w:pPr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Глава </w:t>
      </w:r>
      <w:r w:rsidRPr="00F16BD8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F16BD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02257" w:rsidRPr="00F16BD8">
        <w:rPr>
          <w:rFonts w:ascii="Times New Roman" w:hAnsi="Times New Roman" w:cs="Times New Roman"/>
          <w:b/>
          <w:sz w:val="24"/>
          <w:szCs w:val="24"/>
        </w:rPr>
        <w:t>Планиру</w:t>
      </w:r>
      <w:r w:rsidR="000707BB" w:rsidRPr="00F16BD8">
        <w:rPr>
          <w:rFonts w:ascii="Times New Roman" w:hAnsi="Times New Roman" w:cs="Times New Roman"/>
          <w:b/>
          <w:sz w:val="24"/>
          <w:szCs w:val="24"/>
        </w:rPr>
        <w:t>емые результаты освоения курса алгебры</w:t>
      </w:r>
      <w:r w:rsidR="00E02257" w:rsidRPr="00F16BD8">
        <w:rPr>
          <w:rFonts w:ascii="Times New Roman" w:hAnsi="Times New Roman" w:cs="Times New Roman"/>
          <w:b/>
          <w:sz w:val="24"/>
          <w:szCs w:val="24"/>
        </w:rPr>
        <w:t xml:space="preserve"> в 7-9 класс</w:t>
      </w:r>
      <w:bookmarkEnd w:id="0"/>
      <w:r w:rsidR="00E02257" w:rsidRPr="00F16BD8">
        <w:rPr>
          <w:rFonts w:ascii="Times New Roman" w:hAnsi="Times New Roman" w:cs="Times New Roman"/>
          <w:b/>
          <w:sz w:val="24"/>
          <w:szCs w:val="24"/>
        </w:rPr>
        <w:t>ах</w:t>
      </w:r>
      <w:r w:rsidR="000707BB" w:rsidRPr="00F16BD8">
        <w:rPr>
          <w:rFonts w:ascii="Times New Roman" w:hAnsi="Times New Roman" w:cs="Times New Roman"/>
          <w:b/>
          <w:sz w:val="24"/>
          <w:szCs w:val="24"/>
        </w:rPr>
        <w:t xml:space="preserve"> по УМК Ю.Н.Макарычева, К.И.</w:t>
      </w:r>
      <w:r w:rsidR="007D47BC" w:rsidRPr="00F16BD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707BB" w:rsidRPr="00F16BD8">
        <w:rPr>
          <w:rFonts w:ascii="Times New Roman" w:hAnsi="Times New Roman" w:cs="Times New Roman"/>
          <w:b/>
          <w:sz w:val="24"/>
          <w:szCs w:val="24"/>
        </w:rPr>
        <w:t>Нешкова</w:t>
      </w:r>
      <w:proofErr w:type="spellEnd"/>
      <w:r w:rsidR="000707BB" w:rsidRPr="00F16BD8">
        <w:rPr>
          <w:rFonts w:ascii="Times New Roman" w:hAnsi="Times New Roman" w:cs="Times New Roman"/>
          <w:b/>
          <w:sz w:val="24"/>
          <w:szCs w:val="24"/>
        </w:rPr>
        <w:t xml:space="preserve"> и др.</w:t>
      </w:r>
    </w:p>
    <w:p w:rsidR="00BE3DA8" w:rsidRPr="00F16BD8" w:rsidRDefault="00392047" w:rsidP="00A775E2">
      <w:pPr>
        <w:pStyle w:val="af0"/>
        <w:spacing w:before="0" w:after="0"/>
        <w:ind w:left="709"/>
        <w:contextualSpacing/>
        <w:jc w:val="both"/>
        <w:rPr>
          <w:b/>
          <w:color w:val="000000"/>
          <w:sz w:val="24"/>
          <w:szCs w:val="24"/>
        </w:rPr>
      </w:pPr>
      <w:r w:rsidRPr="00F16BD8">
        <w:rPr>
          <w:b/>
          <w:color w:val="000000"/>
          <w:sz w:val="24"/>
          <w:szCs w:val="24"/>
        </w:rPr>
        <w:t>В</w:t>
      </w:r>
      <w:r w:rsidR="00BE3DA8" w:rsidRPr="00F16BD8">
        <w:rPr>
          <w:b/>
          <w:color w:val="000000"/>
          <w:sz w:val="24"/>
          <w:szCs w:val="24"/>
        </w:rPr>
        <w:t xml:space="preserve"> направлении личностного развития:</w:t>
      </w:r>
    </w:p>
    <w:p w:rsidR="00BE3DA8" w:rsidRPr="00F16BD8" w:rsidRDefault="00BE3DA8" w:rsidP="00A775E2">
      <w:pPr>
        <w:pStyle w:val="af0"/>
        <w:spacing w:before="0" w:after="0"/>
        <w:ind w:left="1069"/>
        <w:contextualSpacing/>
        <w:jc w:val="both"/>
        <w:rPr>
          <w:b/>
          <w:color w:val="000000"/>
          <w:sz w:val="24"/>
          <w:szCs w:val="24"/>
        </w:rPr>
      </w:pPr>
    </w:p>
    <w:p w:rsidR="00BE3DA8" w:rsidRPr="00F16BD8" w:rsidRDefault="00BE3DA8" w:rsidP="00CD37AD">
      <w:pPr>
        <w:pStyle w:val="af0"/>
        <w:numPr>
          <w:ilvl w:val="0"/>
          <w:numId w:val="1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BE3DA8" w:rsidRPr="00F16BD8" w:rsidRDefault="00BE3DA8" w:rsidP="00A775E2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color w:val="000000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BE3DA8" w:rsidRPr="00F16BD8" w:rsidRDefault="00BE3DA8" w:rsidP="00CD37AD">
      <w:pPr>
        <w:pStyle w:val="af0"/>
        <w:numPr>
          <w:ilvl w:val="0"/>
          <w:numId w:val="1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BE3DA8" w:rsidRPr="00F16BD8" w:rsidRDefault="00BE3DA8" w:rsidP="00CD37AD">
      <w:pPr>
        <w:pStyle w:val="af0"/>
        <w:numPr>
          <w:ilvl w:val="0"/>
          <w:numId w:val="1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BE3DA8" w:rsidRPr="00F16BD8" w:rsidRDefault="00BE3DA8" w:rsidP="00CD37AD">
      <w:pPr>
        <w:pStyle w:val="af0"/>
        <w:numPr>
          <w:ilvl w:val="0"/>
          <w:numId w:val="1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BE3DA8" w:rsidRPr="00F16BD8" w:rsidRDefault="00BE3DA8" w:rsidP="00CD37AD">
      <w:pPr>
        <w:pStyle w:val="af0"/>
        <w:numPr>
          <w:ilvl w:val="0"/>
          <w:numId w:val="1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Развитие интереса к математическому творчеству и математических способностей;</w:t>
      </w:r>
    </w:p>
    <w:p w:rsidR="00BE3DA8" w:rsidRPr="00F16BD8" w:rsidRDefault="00BE3DA8" w:rsidP="00CD37AD">
      <w:pPr>
        <w:pStyle w:val="af0"/>
        <w:numPr>
          <w:ilvl w:val="0"/>
          <w:numId w:val="1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</w:t>
      </w:r>
      <w:r w:rsidR="00392047" w:rsidRPr="00F16BD8">
        <w:rPr>
          <w:sz w:val="24"/>
          <w:szCs w:val="24"/>
        </w:rPr>
        <w:t xml:space="preserve">    </w:t>
      </w:r>
      <w:r w:rsidRPr="00F16BD8">
        <w:rPr>
          <w:sz w:val="24"/>
          <w:szCs w:val="24"/>
        </w:rPr>
        <w:t xml:space="preserve">примеры и </w:t>
      </w:r>
      <w:proofErr w:type="spellStart"/>
      <w:r w:rsidRPr="00F16BD8">
        <w:rPr>
          <w:sz w:val="24"/>
          <w:szCs w:val="24"/>
        </w:rPr>
        <w:t>контрпримеры</w:t>
      </w:r>
      <w:proofErr w:type="spellEnd"/>
      <w:r w:rsidRPr="00F16BD8">
        <w:rPr>
          <w:sz w:val="24"/>
          <w:szCs w:val="24"/>
        </w:rPr>
        <w:t>;</w:t>
      </w:r>
    </w:p>
    <w:p w:rsidR="00BE3DA8" w:rsidRPr="00F16BD8" w:rsidRDefault="00BE3DA8" w:rsidP="00CD37AD">
      <w:pPr>
        <w:pStyle w:val="39"/>
        <w:numPr>
          <w:ilvl w:val="0"/>
          <w:numId w:val="1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BE3DA8" w:rsidRPr="00F16BD8" w:rsidRDefault="00BE3DA8" w:rsidP="00CD37AD">
      <w:pPr>
        <w:pStyle w:val="39"/>
        <w:numPr>
          <w:ilvl w:val="0"/>
          <w:numId w:val="1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Представление о математической науке как сфере чело</w:t>
      </w:r>
      <w:r w:rsidRPr="00F16BD8">
        <w:rPr>
          <w:sz w:val="24"/>
          <w:szCs w:val="24"/>
        </w:rPr>
        <w:softHyphen/>
        <w:t>веческой деятельности, об этапах ее развития, о ее значимо</w:t>
      </w:r>
      <w:r w:rsidRPr="00F16BD8">
        <w:rPr>
          <w:sz w:val="24"/>
          <w:szCs w:val="24"/>
        </w:rPr>
        <w:softHyphen/>
        <w:t>сти для развития цивилизации;</w:t>
      </w:r>
    </w:p>
    <w:p w:rsidR="00BE3DA8" w:rsidRPr="00F16BD8" w:rsidRDefault="00BE3DA8" w:rsidP="00CD37AD">
      <w:pPr>
        <w:pStyle w:val="39"/>
        <w:numPr>
          <w:ilvl w:val="0"/>
          <w:numId w:val="1"/>
        </w:numPr>
        <w:shd w:val="clear" w:color="auto" w:fill="auto"/>
        <w:tabs>
          <w:tab w:val="left" w:pos="87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proofErr w:type="spellStart"/>
      <w:r w:rsidRPr="00F16BD8">
        <w:rPr>
          <w:sz w:val="24"/>
          <w:szCs w:val="24"/>
        </w:rPr>
        <w:t>Креативность</w:t>
      </w:r>
      <w:proofErr w:type="spellEnd"/>
      <w:r w:rsidRPr="00F16BD8">
        <w:rPr>
          <w:sz w:val="24"/>
          <w:szCs w:val="24"/>
        </w:rPr>
        <w:t xml:space="preserve"> мышления, инициатива, находчивость, активность при решении математических задач;</w:t>
      </w:r>
    </w:p>
    <w:p w:rsidR="00BE3DA8" w:rsidRPr="00F16BD8" w:rsidRDefault="00BE3DA8" w:rsidP="00CD37AD">
      <w:pPr>
        <w:pStyle w:val="39"/>
        <w:numPr>
          <w:ilvl w:val="0"/>
          <w:numId w:val="1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DA0729" w:rsidRPr="00F16BD8" w:rsidRDefault="00BE3DA8" w:rsidP="00CD37AD">
      <w:pPr>
        <w:pStyle w:val="af0"/>
        <w:numPr>
          <w:ilvl w:val="0"/>
          <w:numId w:val="2"/>
        </w:numPr>
        <w:spacing w:before="0" w:after="0"/>
        <w:contextualSpacing/>
        <w:jc w:val="both"/>
        <w:rPr>
          <w:i/>
          <w:color w:val="000000"/>
          <w:sz w:val="24"/>
          <w:szCs w:val="24"/>
        </w:rPr>
      </w:pPr>
      <w:r w:rsidRPr="00F16BD8">
        <w:rPr>
          <w:sz w:val="24"/>
          <w:szCs w:val="24"/>
        </w:rPr>
        <w:t>Способность к эмоциональному восприятию математи</w:t>
      </w:r>
      <w:r w:rsidRPr="00F16BD8">
        <w:rPr>
          <w:sz w:val="24"/>
          <w:szCs w:val="24"/>
        </w:rPr>
        <w:softHyphen/>
        <w:t>ческих объектов, задач, решений, рассуждений;</w:t>
      </w:r>
      <w:r w:rsidR="00DA0729" w:rsidRPr="00F16BD8">
        <w:rPr>
          <w:i/>
          <w:color w:val="000000"/>
          <w:sz w:val="24"/>
          <w:szCs w:val="24"/>
        </w:rPr>
        <w:t xml:space="preserve"> в </w:t>
      </w:r>
      <w:proofErr w:type="spellStart"/>
      <w:r w:rsidR="00DA0729" w:rsidRPr="00F16BD8">
        <w:rPr>
          <w:i/>
          <w:color w:val="000000"/>
          <w:sz w:val="24"/>
          <w:szCs w:val="24"/>
        </w:rPr>
        <w:t>метапредметном</w:t>
      </w:r>
      <w:proofErr w:type="spellEnd"/>
      <w:r w:rsidR="00DA0729" w:rsidRPr="00F16BD8">
        <w:rPr>
          <w:i/>
          <w:color w:val="000000"/>
          <w:sz w:val="24"/>
          <w:szCs w:val="24"/>
        </w:rPr>
        <w:t xml:space="preserve"> направлении:</w:t>
      </w:r>
    </w:p>
    <w:p w:rsidR="00DA0729" w:rsidRPr="00F16BD8" w:rsidRDefault="00DA0729" w:rsidP="0008289D">
      <w:pPr>
        <w:pStyle w:val="af0"/>
        <w:spacing w:before="0" w:after="0"/>
        <w:ind w:left="1069"/>
        <w:contextualSpacing/>
        <w:jc w:val="both"/>
        <w:rPr>
          <w:i/>
          <w:color w:val="000000"/>
          <w:sz w:val="24"/>
          <w:szCs w:val="24"/>
        </w:rPr>
      </w:pPr>
    </w:p>
    <w:p w:rsidR="00DA0729" w:rsidRPr="00F16BD8" w:rsidRDefault="00DA0729" w:rsidP="00CD37AD">
      <w:pPr>
        <w:pStyle w:val="af0"/>
        <w:numPr>
          <w:ilvl w:val="0"/>
          <w:numId w:val="3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A0729" w:rsidRPr="00F16BD8" w:rsidRDefault="00DA0729" w:rsidP="00CD37AD">
      <w:pPr>
        <w:pStyle w:val="af0"/>
        <w:numPr>
          <w:ilvl w:val="0"/>
          <w:numId w:val="3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DA0729" w:rsidRPr="00F16BD8" w:rsidRDefault="00DA0729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7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Первоначальные представления об идеях и о методах математики как универсальном языке науки и техники, сред</w:t>
      </w:r>
      <w:r w:rsidRPr="00F16BD8">
        <w:rPr>
          <w:sz w:val="24"/>
          <w:szCs w:val="24"/>
        </w:rPr>
        <w:softHyphen/>
        <w:t>стве моделирования явлений и процессов;</w:t>
      </w:r>
    </w:p>
    <w:p w:rsidR="00DA0729" w:rsidRPr="00F16BD8" w:rsidRDefault="00DA0729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видеть математическую задачу в контексте проб</w:t>
      </w:r>
      <w:r w:rsidRPr="00F16BD8">
        <w:rPr>
          <w:sz w:val="24"/>
          <w:szCs w:val="24"/>
        </w:rPr>
        <w:softHyphen/>
        <w:t>лемной ситуации в других дисциплинах, в окружающей жизни;</w:t>
      </w:r>
    </w:p>
    <w:p w:rsidR="00DA0729" w:rsidRPr="00F16BD8" w:rsidRDefault="00DA0729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находить в различных источниках информацию, необходимую для решения математических проблем, представ</w:t>
      </w:r>
      <w:r w:rsidRPr="00F16BD8">
        <w:rPr>
          <w:sz w:val="24"/>
          <w:szCs w:val="24"/>
        </w:rPr>
        <w:softHyphen/>
        <w:t>лять ее в понятной форме, принимать решение в условиях не</w:t>
      </w:r>
      <w:r w:rsidRPr="00F16BD8">
        <w:rPr>
          <w:sz w:val="24"/>
          <w:szCs w:val="24"/>
        </w:rPr>
        <w:softHyphen/>
        <w:t>полной и избыточной, точной и вероятностной информации;</w:t>
      </w:r>
    </w:p>
    <w:p w:rsidR="00DA0729" w:rsidRPr="00F16BD8" w:rsidRDefault="00DA0729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понимать и использовать математические сред</w:t>
      </w:r>
      <w:r w:rsidRPr="00F16BD8">
        <w:rPr>
          <w:sz w:val="24"/>
          <w:szCs w:val="24"/>
        </w:rPr>
        <w:softHyphen/>
        <w:t>ства наглядности (графики, диаграммы, таблицы, схемы и др.) для иллюстрации,        интерпретации, аргументации;</w:t>
      </w:r>
    </w:p>
    <w:p w:rsidR="00DA0729" w:rsidRPr="00F16BD8" w:rsidRDefault="00DA0729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выдвигать гипотезы при решении учебных за</w:t>
      </w:r>
      <w:r w:rsidRPr="00F16BD8">
        <w:rPr>
          <w:sz w:val="24"/>
          <w:szCs w:val="24"/>
        </w:rPr>
        <w:softHyphen/>
        <w:t>дач, понимать необходимость их проверки;</w:t>
      </w:r>
    </w:p>
    <w:p w:rsidR="00BE3DA8" w:rsidRPr="00F16BD8" w:rsidRDefault="00BE3DA8" w:rsidP="00CD37AD">
      <w:pPr>
        <w:pStyle w:val="39"/>
        <w:numPr>
          <w:ilvl w:val="0"/>
          <w:numId w:val="1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применять индуктивные и дедуктивные спосо</w:t>
      </w:r>
      <w:r w:rsidRPr="00F16BD8">
        <w:rPr>
          <w:sz w:val="24"/>
          <w:szCs w:val="24"/>
        </w:rPr>
        <w:softHyphen/>
        <w:t>бы рассуждений, видеть различные стратегии решения задач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</w:t>
      </w:r>
      <w:r w:rsidRPr="00F16BD8">
        <w:rPr>
          <w:sz w:val="24"/>
          <w:szCs w:val="24"/>
        </w:rPr>
        <w:softHyphen/>
        <w:t>ритмом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самостоятельно ставить цели, выбирать и созда</w:t>
      </w:r>
      <w:r w:rsidRPr="00F16BD8">
        <w:rPr>
          <w:sz w:val="24"/>
          <w:szCs w:val="24"/>
        </w:rPr>
        <w:softHyphen/>
        <w:t>вать алгоритмы для решения учебных математических проб</w:t>
      </w:r>
      <w:r w:rsidRPr="00F16BD8">
        <w:rPr>
          <w:sz w:val="24"/>
          <w:szCs w:val="24"/>
        </w:rPr>
        <w:softHyphen/>
        <w:t>лем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планировать и осуществлять деятельность, на</w:t>
      </w:r>
      <w:r w:rsidRPr="00F16BD8">
        <w:rPr>
          <w:sz w:val="24"/>
          <w:szCs w:val="24"/>
        </w:rPr>
        <w:softHyphen/>
        <w:t>правленную на решение задач исследовательского характера;</w:t>
      </w:r>
    </w:p>
    <w:p w:rsidR="00392047" w:rsidRPr="00F16BD8" w:rsidRDefault="00392047" w:rsidP="0008289D">
      <w:pPr>
        <w:pStyle w:val="af0"/>
        <w:spacing w:before="0" w:after="0"/>
        <w:ind w:left="851"/>
        <w:contextualSpacing/>
        <w:jc w:val="both"/>
        <w:rPr>
          <w:color w:val="000000"/>
          <w:sz w:val="24"/>
          <w:szCs w:val="24"/>
        </w:rPr>
      </w:pPr>
    </w:p>
    <w:p w:rsidR="00392047" w:rsidRPr="00F16BD8" w:rsidRDefault="00392047" w:rsidP="007E5B7B">
      <w:pPr>
        <w:pStyle w:val="af0"/>
        <w:spacing w:before="0" w:after="0"/>
        <w:ind w:left="1069"/>
        <w:contextualSpacing/>
        <w:jc w:val="center"/>
        <w:rPr>
          <w:b/>
          <w:color w:val="000000"/>
          <w:sz w:val="24"/>
          <w:szCs w:val="24"/>
        </w:rPr>
      </w:pPr>
      <w:r w:rsidRPr="00F16BD8">
        <w:rPr>
          <w:b/>
          <w:color w:val="000000"/>
          <w:sz w:val="24"/>
          <w:szCs w:val="24"/>
        </w:rPr>
        <w:t>В предметном направлении:</w:t>
      </w:r>
    </w:p>
    <w:p w:rsidR="00392047" w:rsidRPr="00F16BD8" w:rsidRDefault="00392047" w:rsidP="0008289D">
      <w:pPr>
        <w:pStyle w:val="af0"/>
        <w:spacing w:before="0" w:after="0"/>
        <w:ind w:left="1069"/>
        <w:contextualSpacing/>
        <w:jc w:val="both"/>
        <w:rPr>
          <w:b/>
          <w:color w:val="000000"/>
          <w:sz w:val="24"/>
          <w:szCs w:val="24"/>
        </w:rPr>
      </w:pPr>
    </w:p>
    <w:p w:rsidR="00392047" w:rsidRPr="00F16BD8" w:rsidRDefault="00392047" w:rsidP="00CD37AD">
      <w:pPr>
        <w:pStyle w:val="af0"/>
        <w:numPr>
          <w:ilvl w:val="0"/>
          <w:numId w:val="5"/>
        </w:numPr>
        <w:spacing w:before="0" w:after="0"/>
        <w:ind w:left="0" w:firstLine="709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392047" w:rsidRPr="00F16BD8" w:rsidRDefault="00392047" w:rsidP="00CD37AD">
      <w:pPr>
        <w:pStyle w:val="af0"/>
        <w:numPr>
          <w:ilvl w:val="0"/>
          <w:numId w:val="5"/>
        </w:numPr>
        <w:spacing w:before="0" w:after="0"/>
        <w:ind w:left="0" w:firstLine="709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79"/>
        </w:tabs>
        <w:spacing w:before="0" w:after="0" w:line="240" w:lineRule="auto"/>
        <w:ind w:left="0" w:right="20" w:firstLine="709"/>
        <w:contextualSpacing/>
        <w:jc w:val="both"/>
        <w:rPr>
          <w:rFonts w:cs="Times New Roman"/>
          <w:sz w:val="24"/>
          <w:szCs w:val="24"/>
        </w:rPr>
      </w:pPr>
      <w:r w:rsidRPr="00F16BD8">
        <w:rPr>
          <w:rFonts w:cs="Times New Roman"/>
          <w:sz w:val="24"/>
          <w:szCs w:val="24"/>
        </w:rPr>
        <w:t>Овладение базовым понятийным аппаратом по основ</w:t>
      </w:r>
      <w:r w:rsidRPr="00F16BD8">
        <w:rPr>
          <w:rFonts w:cs="Times New Roman"/>
          <w:sz w:val="24"/>
          <w:szCs w:val="24"/>
        </w:rPr>
        <w:softHyphen/>
        <w:t>ным разделам содержания, представление об основных изуча</w:t>
      </w:r>
      <w:r w:rsidRPr="00F16BD8">
        <w:rPr>
          <w:rFonts w:cs="Times New Roman"/>
          <w:sz w:val="24"/>
          <w:szCs w:val="24"/>
        </w:rPr>
        <w:softHyphen/>
        <w:t>емых понятиях (число, геометрическая фигура, уравнение, вероятность) как важнейших математических моде</w:t>
      </w:r>
      <w:r w:rsidRPr="00F16BD8">
        <w:rPr>
          <w:rFonts w:cs="Times New Roman"/>
          <w:sz w:val="24"/>
          <w:szCs w:val="24"/>
        </w:rPr>
        <w:softHyphen/>
        <w:t>лях, позволяющих описывать и изучать реальные процессы и явления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79"/>
        </w:tabs>
        <w:spacing w:before="0" w:after="0" w:line="240" w:lineRule="auto"/>
        <w:ind w:left="0" w:right="20" w:firstLine="709"/>
        <w:contextualSpacing/>
        <w:jc w:val="both"/>
        <w:rPr>
          <w:rFonts w:cs="Times New Roman"/>
          <w:sz w:val="24"/>
          <w:szCs w:val="24"/>
        </w:rPr>
      </w:pPr>
      <w:r w:rsidRPr="00F16BD8">
        <w:rPr>
          <w:rFonts w:cs="Times New Roman"/>
          <w:sz w:val="24"/>
          <w:szCs w:val="24"/>
        </w:rPr>
        <w:t>Умение работать с математическим текстом (анализиро</w:t>
      </w:r>
      <w:r w:rsidRPr="00F16BD8">
        <w:rPr>
          <w:rFonts w:cs="Times New Roman"/>
          <w:sz w:val="24"/>
          <w:szCs w:val="24"/>
        </w:rPr>
        <w:softHyphen/>
        <w:t>вать, извлекать необходимую информацию), грамотно приме</w:t>
      </w:r>
      <w:r w:rsidRPr="00F16BD8">
        <w:rPr>
          <w:rFonts w:cs="Times New Roman"/>
          <w:sz w:val="24"/>
          <w:szCs w:val="24"/>
        </w:rPr>
        <w:softHyphen/>
        <w:t>нять математическую терминологию и символику, использо</w:t>
      </w:r>
      <w:r w:rsidRPr="00F16BD8">
        <w:rPr>
          <w:rFonts w:cs="Times New Roman"/>
          <w:sz w:val="24"/>
          <w:szCs w:val="24"/>
        </w:rPr>
        <w:softHyphen/>
        <w:t>вать различные языки математики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80"/>
        </w:tabs>
        <w:spacing w:before="0" w:after="0" w:line="240" w:lineRule="auto"/>
        <w:ind w:left="0" w:right="20" w:firstLine="709"/>
        <w:contextualSpacing/>
        <w:jc w:val="both"/>
        <w:rPr>
          <w:rFonts w:cs="Times New Roman"/>
          <w:sz w:val="24"/>
          <w:szCs w:val="24"/>
        </w:rPr>
      </w:pPr>
      <w:r w:rsidRPr="00F16BD8">
        <w:rPr>
          <w:rStyle w:val="TimesNewRoman"/>
          <w:sz w:val="24"/>
          <w:szCs w:val="24"/>
        </w:rPr>
        <w:t>Развитие представлений о числе, натуральных чисел, овладение навыка</w:t>
      </w:r>
      <w:r w:rsidRPr="00F16BD8">
        <w:rPr>
          <w:rStyle w:val="TimesNewRoman"/>
          <w:sz w:val="24"/>
          <w:szCs w:val="24"/>
        </w:rPr>
        <w:softHyphen/>
        <w:t>ми устных, письменных, инструментальных вычислений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80"/>
        </w:tabs>
        <w:spacing w:before="0" w:after="0" w:line="240" w:lineRule="auto"/>
        <w:ind w:left="0" w:right="20" w:firstLine="709"/>
        <w:contextualSpacing/>
        <w:jc w:val="both"/>
        <w:rPr>
          <w:rFonts w:cs="Times New Roman"/>
          <w:sz w:val="24"/>
          <w:szCs w:val="24"/>
        </w:rPr>
      </w:pPr>
      <w:r w:rsidRPr="00F16BD8">
        <w:rPr>
          <w:rStyle w:val="TimesNewRoman"/>
          <w:sz w:val="24"/>
          <w:szCs w:val="24"/>
        </w:rPr>
        <w:t>Овладение основными способами представления и ана</w:t>
      </w:r>
      <w:r w:rsidRPr="00F16BD8">
        <w:rPr>
          <w:rStyle w:val="TimesNewRoman"/>
          <w:sz w:val="24"/>
          <w:szCs w:val="24"/>
        </w:rPr>
        <w:softHyphen/>
        <w:t>лиза статистических данных; наличие представлений о стати</w:t>
      </w:r>
      <w:r w:rsidRPr="00F16BD8">
        <w:rPr>
          <w:rStyle w:val="TimesNewRoman"/>
          <w:sz w:val="24"/>
          <w:szCs w:val="24"/>
        </w:rPr>
        <w:softHyphen/>
        <w:t>стических закономерностях в реальном мире и о различных способах их изучения, о вероятностных моделях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80"/>
        </w:tabs>
        <w:spacing w:before="0" w:after="0" w:line="240" w:lineRule="auto"/>
        <w:ind w:left="0" w:right="20" w:firstLine="709"/>
        <w:contextualSpacing/>
        <w:jc w:val="both"/>
        <w:rPr>
          <w:rFonts w:cs="Times New Roman"/>
          <w:sz w:val="24"/>
          <w:szCs w:val="24"/>
        </w:rPr>
      </w:pPr>
      <w:r w:rsidRPr="00F16BD8">
        <w:rPr>
          <w:rStyle w:val="TimesNewRoman"/>
          <w:sz w:val="24"/>
          <w:szCs w:val="24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80"/>
        </w:tabs>
        <w:spacing w:before="0" w:after="0" w:line="240" w:lineRule="auto"/>
        <w:ind w:left="0" w:right="20" w:firstLine="709"/>
        <w:contextualSpacing/>
        <w:jc w:val="both"/>
        <w:rPr>
          <w:rStyle w:val="TimesNewRoman"/>
          <w:sz w:val="24"/>
          <w:szCs w:val="24"/>
        </w:rPr>
      </w:pPr>
      <w:r w:rsidRPr="00F16BD8">
        <w:rPr>
          <w:rStyle w:val="TimesNewRoman"/>
          <w:sz w:val="24"/>
          <w:szCs w:val="24"/>
        </w:rPr>
        <w:t>Умения измерять длины отрезков, величины углов, ис</w:t>
      </w:r>
      <w:r w:rsidRPr="00F16BD8">
        <w:rPr>
          <w:rStyle w:val="TimesNewRoman"/>
          <w:sz w:val="24"/>
          <w:szCs w:val="24"/>
        </w:rPr>
        <w:softHyphen/>
        <w:t>пользовать формулы для нахождения периметров, площадей и объемов геометрических фигур;</w:t>
      </w:r>
    </w:p>
    <w:p w:rsidR="00392047" w:rsidRPr="00F16BD8" w:rsidRDefault="00392047" w:rsidP="00CD37AD">
      <w:pPr>
        <w:pStyle w:val="11"/>
        <w:widowControl w:val="0"/>
        <w:numPr>
          <w:ilvl w:val="0"/>
          <w:numId w:val="4"/>
        </w:numPr>
        <w:shd w:val="clear" w:color="auto" w:fill="auto"/>
        <w:tabs>
          <w:tab w:val="left" w:pos="680"/>
        </w:tabs>
        <w:spacing w:before="0" w:after="0" w:line="240" w:lineRule="auto"/>
        <w:ind w:left="0" w:right="20" w:firstLine="709"/>
        <w:contextualSpacing/>
        <w:jc w:val="both"/>
        <w:rPr>
          <w:rStyle w:val="TimesNewRoman"/>
          <w:sz w:val="24"/>
          <w:szCs w:val="24"/>
          <w:lang w:eastAsia="ru-RU"/>
        </w:rPr>
      </w:pPr>
      <w:r w:rsidRPr="00F16BD8">
        <w:rPr>
          <w:rStyle w:val="TimesNewRoman"/>
          <w:sz w:val="24"/>
          <w:szCs w:val="24"/>
        </w:rPr>
        <w:t>Умение применять изученные понятия, результаты, ме</w:t>
      </w:r>
      <w:r w:rsidRPr="00F16BD8">
        <w:rPr>
          <w:rStyle w:val="TimesNewRoman"/>
          <w:sz w:val="24"/>
          <w:szCs w:val="24"/>
        </w:rPr>
        <w:softHyphen/>
        <w:t>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392047" w:rsidRPr="00F16BD8" w:rsidRDefault="00392047" w:rsidP="00CD37AD">
      <w:pPr>
        <w:pStyle w:val="39"/>
        <w:numPr>
          <w:ilvl w:val="0"/>
          <w:numId w:val="4"/>
        </w:numPr>
        <w:shd w:val="clear" w:color="auto" w:fill="auto"/>
        <w:tabs>
          <w:tab w:val="left" w:pos="668"/>
        </w:tabs>
        <w:spacing w:after="0" w:line="240" w:lineRule="auto"/>
        <w:ind w:left="0" w:right="200" w:firstLine="709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проводить классификации, логические обосно</w:t>
      </w:r>
      <w:r w:rsidRPr="00F16BD8">
        <w:rPr>
          <w:sz w:val="24"/>
          <w:szCs w:val="24"/>
        </w:rPr>
        <w:softHyphen/>
        <w:t>вания, доказательства математических утверждений;</w:t>
      </w:r>
    </w:p>
    <w:p w:rsidR="00392047" w:rsidRPr="00F16BD8" w:rsidRDefault="00392047" w:rsidP="00CD37AD">
      <w:pPr>
        <w:pStyle w:val="39"/>
        <w:numPr>
          <w:ilvl w:val="0"/>
          <w:numId w:val="4"/>
        </w:numPr>
        <w:shd w:val="clear" w:color="auto" w:fill="auto"/>
        <w:tabs>
          <w:tab w:val="left" w:pos="678"/>
        </w:tabs>
        <w:spacing w:after="0" w:line="240" w:lineRule="auto"/>
        <w:ind w:left="0" w:right="200" w:firstLine="709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распознавать виды математических утверждений (аксиомы, определения, теоремы и др.), прямые и обратные теоремы;</w:t>
      </w:r>
    </w:p>
    <w:p w:rsidR="00392047" w:rsidRPr="00F16BD8" w:rsidRDefault="00392047" w:rsidP="00CD37AD">
      <w:pPr>
        <w:pStyle w:val="39"/>
        <w:numPr>
          <w:ilvl w:val="0"/>
          <w:numId w:val="4"/>
        </w:numPr>
        <w:shd w:val="clear" w:color="auto" w:fill="auto"/>
        <w:tabs>
          <w:tab w:val="left" w:pos="682"/>
        </w:tabs>
        <w:spacing w:after="0" w:line="240" w:lineRule="auto"/>
        <w:ind w:left="0" w:right="200" w:firstLine="709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Овладение символьным языком алгебры, приемами вы</w:t>
      </w:r>
      <w:r w:rsidRPr="00F16BD8">
        <w:rPr>
          <w:sz w:val="24"/>
          <w:szCs w:val="24"/>
        </w:rPr>
        <w:softHyphen/>
        <w:t>полнения тождественных преобразований рациональных вы</w:t>
      </w:r>
      <w:r w:rsidRPr="00F16BD8">
        <w:rPr>
          <w:sz w:val="24"/>
          <w:szCs w:val="24"/>
        </w:rPr>
        <w:softHyphen/>
        <w:t>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F16BD8">
        <w:rPr>
          <w:sz w:val="24"/>
          <w:szCs w:val="24"/>
        </w:rPr>
        <w:t>ств дл</w:t>
      </w:r>
      <w:proofErr w:type="gramEnd"/>
      <w:r w:rsidRPr="00F16BD8">
        <w:rPr>
          <w:sz w:val="24"/>
          <w:szCs w:val="24"/>
        </w:rPr>
        <w:t>я решения задач из различных разделов курса;</w:t>
      </w:r>
    </w:p>
    <w:p w:rsidR="00392047" w:rsidRPr="00F16BD8" w:rsidRDefault="00392047" w:rsidP="00CD37AD">
      <w:pPr>
        <w:pStyle w:val="39"/>
        <w:numPr>
          <w:ilvl w:val="0"/>
          <w:numId w:val="4"/>
        </w:numPr>
        <w:shd w:val="clear" w:color="auto" w:fill="auto"/>
        <w:tabs>
          <w:tab w:val="left" w:pos="682"/>
        </w:tabs>
        <w:spacing w:after="0" w:line="240" w:lineRule="auto"/>
        <w:ind w:left="0" w:right="200" w:firstLine="709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Овладение системой функциональных понятий, функ</w:t>
      </w:r>
      <w:r w:rsidRPr="00F16BD8">
        <w:rPr>
          <w:sz w:val="24"/>
          <w:szCs w:val="24"/>
        </w:rPr>
        <w:softHyphen/>
        <w:t>циональным языком и символикой, умение на основе функ</w:t>
      </w:r>
      <w:r w:rsidRPr="00F16BD8">
        <w:rPr>
          <w:sz w:val="24"/>
          <w:szCs w:val="24"/>
        </w:rPr>
        <w:softHyphen/>
        <w:t>ционально-графических представлений описывать и анализи</w:t>
      </w:r>
      <w:r w:rsidRPr="00F16BD8">
        <w:rPr>
          <w:sz w:val="24"/>
          <w:szCs w:val="24"/>
        </w:rPr>
        <w:softHyphen/>
        <w:t>ровать реальные зависимости;</w:t>
      </w:r>
    </w:p>
    <w:p w:rsidR="00392047" w:rsidRPr="00F16BD8" w:rsidRDefault="00392047" w:rsidP="0008289D">
      <w:pPr>
        <w:pStyle w:val="af0"/>
        <w:spacing w:before="0" w:after="0"/>
        <w:ind w:left="709"/>
        <w:contextualSpacing/>
        <w:jc w:val="both"/>
        <w:rPr>
          <w:i/>
          <w:color w:val="000000"/>
          <w:sz w:val="24"/>
          <w:szCs w:val="24"/>
        </w:rPr>
      </w:pPr>
      <w:r w:rsidRPr="00F16BD8">
        <w:rPr>
          <w:rStyle w:val="TimesNewRoman"/>
          <w:sz w:val="24"/>
          <w:szCs w:val="24"/>
          <w:lang w:eastAsia="en-US"/>
        </w:rPr>
        <w:t>Овладение геометрическим языком, умение использо</w:t>
      </w:r>
      <w:r w:rsidRPr="00F16BD8">
        <w:rPr>
          <w:rStyle w:val="TimesNewRoman"/>
          <w:sz w:val="24"/>
          <w:szCs w:val="24"/>
          <w:lang w:eastAsia="en-US"/>
        </w:rPr>
        <w:softHyphen/>
        <w:t>вать его для описания предметов окружающего мира, разви</w:t>
      </w:r>
      <w:r w:rsidRPr="00F16BD8">
        <w:rPr>
          <w:rStyle w:val="TimesNewRoman"/>
          <w:sz w:val="24"/>
          <w:szCs w:val="24"/>
          <w:lang w:eastAsia="en-US"/>
        </w:rPr>
        <w:softHyphen/>
        <w:t>тие пространственных представлений и изобразительных уме</w:t>
      </w:r>
      <w:r w:rsidRPr="00F16BD8">
        <w:rPr>
          <w:rStyle w:val="TimesNewRoman"/>
          <w:sz w:val="24"/>
          <w:szCs w:val="24"/>
          <w:lang w:eastAsia="en-US"/>
        </w:rPr>
        <w:softHyphen/>
        <w:t>ний, приобретение навыков геометрических построений.</w:t>
      </w:r>
    </w:p>
    <w:p w:rsidR="00392047" w:rsidRPr="00F16BD8" w:rsidRDefault="00392047" w:rsidP="0008289D">
      <w:pPr>
        <w:pStyle w:val="af0"/>
        <w:spacing w:before="0" w:after="0"/>
        <w:ind w:left="709"/>
        <w:contextualSpacing/>
        <w:jc w:val="both"/>
        <w:rPr>
          <w:i/>
          <w:color w:val="000000"/>
          <w:sz w:val="24"/>
          <w:szCs w:val="24"/>
        </w:rPr>
      </w:pPr>
    </w:p>
    <w:p w:rsidR="00392047" w:rsidRPr="00F16BD8" w:rsidRDefault="00392047" w:rsidP="007E5B7B">
      <w:pPr>
        <w:pStyle w:val="af0"/>
        <w:spacing w:before="0" w:after="0"/>
        <w:ind w:left="709"/>
        <w:contextualSpacing/>
        <w:jc w:val="center"/>
        <w:rPr>
          <w:b/>
          <w:color w:val="000000"/>
          <w:sz w:val="24"/>
          <w:szCs w:val="24"/>
        </w:rPr>
      </w:pPr>
      <w:r w:rsidRPr="00F16BD8">
        <w:rPr>
          <w:b/>
          <w:color w:val="000000"/>
          <w:sz w:val="24"/>
          <w:szCs w:val="24"/>
        </w:rPr>
        <w:t xml:space="preserve">В </w:t>
      </w:r>
      <w:proofErr w:type="spellStart"/>
      <w:r w:rsidRPr="00F16BD8">
        <w:rPr>
          <w:b/>
          <w:color w:val="000000"/>
          <w:sz w:val="24"/>
          <w:szCs w:val="24"/>
        </w:rPr>
        <w:t>метапредметном</w:t>
      </w:r>
      <w:proofErr w:type="spellEnd"/>
      <w:r w:rsidRPr="00F16BD8">
        <w:rPr>
          <w:b/>
          <w:color w:val="000000"/>
          <w:sz w:val="24"/>
          <w:szCs w:val="24"/>
        </w:rPr>
        <w:t xml:space="preserve"> направлении:</w:t>
      </w:r>
    </w:p>
    <w:p w:rsidR="00392047" w:rsidRPr="00F16BD8" w:rsidRDefault="00392047" w:rsidP="0008289D">
      <w:pPr>
        <w:pStyle w:val="af0"/>
        <w:spacing w:before="0" w:after="0"/>
        <w:ind w:left="1069"/>
        <w:contextualSpacing/>
        <w:jc w:val="both"/>
        <w:rPr>
          <w:b/>
          <w:color w:val="000000"/>
          <w:sz w:val="24"/>
          <w:szCs w:val="24"/>
        </w:rPr>
      </w:pPr>
    </w:p>
    <w:p w:rsidR="00392047" w:rsidRPr="00F16BD8" w:rsidRDefault="00392047" w:rsidP="00CD37AD">
      <w:pPr>
        <w:pStyle w:val="af0"/>
        <w:numPr>
          <w:ilvl w:val="0"/>
          <w:numId w:val="3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392047" w:rsidRPr="00F16BD8" w:rsidRDefault="00392047" w:rsidP="00CD37AD">
      <w:pPr>
        <w:pStyle w:val="af0"/>
        <w:numPr>
          <w:ilvl w:val="0"/>
          <w:numId w:val="3"/>
        </w:numPr>
        <w:spacing w:before="0" w:after="0"/>
        <w:ind w:left="0" w:firstLine="851"/>
        <w:contextualSpacing/>
        <w:jc w:val="both"/>
        <w:rPr>
          <w:color w:val="000000"/>
          <w:sz w:val="24"/>
          <w:szCs w:val="24"/>
        </w:rPr>
      </w:pPr>
      <w:r w:rsidRPr="00F16BD8">
        <w:rPr>
          <w:color w:val="000000"/>
          <w:sz w:val="24"/>
          <w:szCs w:val="24"/>
        </w:rPr>
        <w:lastRenderedPageBreak/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7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Первоначальные представления об идеях и о методах математики как универсальном языке науки и техники, сред</w:t>
      </w:r>
      <w:r w:rsidRPr="00F16BD8">
        <w:rPr>
          <w:sz w:val="24"/>
          <w:szCs w:val="24"/>
        </w:rPr>
        <w:softHyphen/>
        <w:t>стве моделирования явлений и процессов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видеть математическую задачу в контексте проб</w:t>
      </w:r>
      <w:r w:rsidRPr="00F16BD8">
        <w:rPr>
          <w:sz w:val="24"/>
          <w:szCs w:val="24"/>
        </w:rPr>
        <w:softHyphen/>
        <w:t>лемной ситуации в других дисциплинах, в окружающей жизни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находить в различных источниках информацию, необходимую для решения математических проблем, представ</w:t>
      </w:r>
      <w:r w:rsidRPr="00F16BD8">
        <w:rPr>
          <w:sz w:val="24"/>
          <w:szCs w:val="24"/>
        </w:rPr>
        <w:softHyphen/>
        <w:t>лять ее в понятной форме, принимать решение в условиях не</w:t>
      </w:r>
      <w:r w:rsidRPr="00F16BD8">
        <w:rPr>
          <w:sz w:val="24"/>
          <w:szCs w:val="24"/>
        </w:rPr>
        <w:softHyphen/>
        <w:t>полной и избыточной, точной и вероятностной информации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понимать и использовать математические сред</w:t>
      </w:r>
      <w:r w:rsidRPr="00F16BD8">
        <w:rPr>
          <w:sz w:val="24"/>
          <w:szCs w:val="24"/>
        </w:rPr>
        <w:softHyphen/>
        <w:t>ства наглядности (графики, диаграммы, таблицы, схемы и др.) для иллюстрации,        интерпретации, аргументации;</w:t>
      </w:r>
    </w:p>
    <w:p w:rsidR="00392047" w:rsidRPr="00F16BD8" w:rsidRDefault="00392047" w:rsidP="00CD37AD">
      <w:pPr>
        <w:pStyle w:val="39"/>
        <w:numPr>
          <w:ilvl w:val="0"/>
          <w:numId w:val="3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contextualSpacing/>
        <w:jc w:val="both"/>
        <w:rPr>
          <w:sz w:val="24"/>
          <w:szCs w:val="24"/>
        </w:rPr>
      </w:pPr>
      <w:r w:rsidRPr="00F16BD8">
        <w:rPr>
          <w:sz w:val="24"/>
          <w:szCs w:val="24"/>
        </w:rPr>
        <w:t>Умение выдвигать гипотезы при решении учебных за</w:t>
      </w:r>
      <w:r w:rsidRPr="00F16BD8">
        <w:rPr>
          <w:sz w:val="24"/>
          <w:szCs w:val="24"/>
        </w:rPr>
        <w:softHyphen/>
        <w:t>дач, понимать необходимость их проверки.</w:t>
      </w:r>
    </w:p>
    <w:p w:rsidR="00392047" w:rsidRPr="00F16BD8" w:rsidRDefault="00392047" w:rsidP="0008289D">
      <w:pPr>
        <w:pStyle w:val="11"/>
        <w:widowControl w:val="0"/>
        <w:shd w:val="clear" w:color="auto" w:fill="auto"/>
        <w:tabs>
          <w:tab w:val="left" w:pos="680"/>
        </w:tabs>
        <w:spacing w:before="0" w:after="0" w:line="240" w:lineRule="auto"/>
        <w:ind w:left="709" w:right="20" w:firstLine="0"/>
        <w:contextualSpacing/>
        <w:jc w:val="both"/>
        <w:rPr>
          <w:rFonts w:cs="Times New Roman"/>
          <w:sz w:val="24"/>
          <w:szCs w:val="24"/>
        </w:rPr>
      </w:pPr>
    </w:p>
    <w:p w:rsidR="00BE3DA8" w:rsidRPr="00F16BD8" w:rsidRDefault="00BE3DA8" w:rsidP="0008289D">
      <w:pPr>
        <w:pStyle w:val="39"/>
        <w:shd w:val="clear" w:color="auto" w:fill="auto"/>
        <w:tabs>
          <w:tab w:val="left" w:pos="853"/>
        </w:tabs>
        <w:spacing w:after="0" w:line="240" w:lineRule="auto"/>
        <w:ind w:right="20"/>
        <w:contextualSpacing/>
        <w:jc w:val="both"/>
        <w:rPr>
          <w:sz w:val="24"/>
          <w:szCs w:val="24"/>
          <w:u w:val="single"/>
        </w:rPr>
      </w:pPr>
      <w:r w:rsidRPr="00F16BD8">
        <w:rPr>
          <w:sz w:val="24"/>
          <w:szCs w:val="24"/>
          <w:u w:val="single"/>
        </w:rPr>
        <w:t>Алгебраические выражения</w:t>
      </w:r>
    </w:p>
    <w:p w:rsidR="00BE3DA8" w:rsidRPr="00F16BD8" w:rsidRDefault="00BE3DA8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и научатся:</w:t>
      </w:r>
    </w:p>
    <w:p w:rsidR="00BE3DA8" w:rsidRPr="00F16BD8" w:rsidRDefault="00BE3DA8" w:rsidP="0008289D">
      <w:pPr>
        <w:pStyle w:val="39"/>
        <w:shd w:val="clear" w:color="auto" w:fill="auto"/>
        <w:tabs>
          <w:tab w:val="left" w:pos="853"/>
        </w:tabs>
        <w:spacing w:after="0" w:line="240" w:lineRule="auto"/>
        <w:ind w:right="20"/>
        <w:contextualSpacing/>
        <w:jc w:val="both"/>
        <w:rPr>
          <w:sz w:val="24"/>
          <w:szCs w:val="24"/>
        </w:rPr>
      </w:pPr>
    </w:p>
    <w:p w:rsidR="00E02257" w:rsidRPr="00F16BD8" w:rsidRDefault="00DA0729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оперировать понятиями "тождество, в</w:t>
      </w:r>
      <w:r w:rsidR="00BE3DA8" w:rsidRPr="00F16BD8">
        <w:rPr>
          <w:rFonts w:ascii="Times New Roman" w:hAnsi="Times New Roman"/>
          <w:sz w:val="24"/>
          <w:szCs w:val="24"/>
        </w:rPr>
        <w:t>ыполнять тож</w:t>
      </w:r>
      <w:r w:rsidR="00E02257" w:rsidRPr="00F16BD8">
        <w:rPr>
          <w:rFonts w:ascii="Times New Roman" w:hAnsi="Times New Roman"/>
          <w:sz w:val="24"/>
          <w:szCs w:val="24"/>
        </w:rPr>
        <w:t>дественное преобразование", решать задачи, содержащие буквенные данные, работать с формулам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оперировать понятиями "квадратный корень", применять его в вычислениях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выполнять преобразование выражений, содержащих степени с целыми показателями и квадратные корн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выполнять разложение многочленов на множители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выполнять многошаговые преобразования рациональных выражений, применяя широкий набор способов и приёмов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менять тождественные преобразования для решения задач из различных разделов курса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  <w:u w:val="single"/>
        </w:rPr>
      </w:pPr>
      <w:r w:rsidRPr="00F16BD8">
        <w:rPr>
          <w:rFonts w:ascii="Times New Roman" w:hAnsi="Times New Roman"/>
          <w:sz w:val="24"/>
          <w:szCs w:val="24"/>
          <w:u w:val="single"/>
        </w:rPr>
        <w:t>Уравнения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научиться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решать основные виды рациональных уравнений с одной переменной, системы двух уравнений с двумя переменным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менять графические представления для исследования уравнений, систем уравнений, содержащих буквенные коэффициенты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  <w:u w:val="single"/>
        </w:rPr>
      </w:pPr>
      <w:r w:rsidRPr="00F16BD8">
        <w:rPr>
          <w:rFonts w:ascii="Times New Roman" w:hAnsi="Times New Roman"/>
          <w:sz w:val="24"/>
          <w:szCs w:val="24"/>
          <w:u w:val="single"/>
        </w:rPr>
        <w:lastRenderedPageBreak/>
        <w:t>Неравенства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научиться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имать терминологию и символику, связанные с отношением неравенства, свойства числовых неравенств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менять аппарат неравенства для решения задач их различных разделов курса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освоить разнообразные приёмы доказательства неравенств; уверенно применять аппарат неравен</w:t>
      </w:r>
      <w:proofErr w:type="gramStart"/>
      <w:r w:rsidRPr="00F16BD8">
        <w:rPr>
          <w:rFonts w:ascii="Times New Roman" w:hAnsi="Times New Roman"/>
          <w:sz w:val="24"/>
          <w:szCs w:val="24"/>
        </w:rPr>
        <w:t>ств дл</w:t>
      </w:r>
      <w:proofErr w:type="gramEnd"/>
      <w:r w:rsidRPr="00F16BD8">
        <w:rPr>
          <w:rFonts w:ascii="Times New Roman" w:hAnsi="Times New Roman"/>
          <w:sz w:val="24"/>
          <w:szCs w:val="24"/>
        </w:rPr>
        <w:t>я решения разнообразных математических задач, задач из смежных предметов и практик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менять графические представления для исследования неравенств, систем неравенств, содержащих буквенные коэффициенты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  <w:u w:val="single"/>
        </w:rPr>
      </w:pPr>
      <w:r w:rsidRPr="00F16BD8">
        <w:rPr>
          <w:rFonts w:ascii="Times New Roman" w:hAnsi="Times New Roman"/>
          <w:sz w:val="24"/>
          <w:szCs w:val="24"/>
          <w:u w:val="single"/>
        </w:rPr>
        <w:t>Числовые множества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научится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 xml:space="preserve">- понимать терминологию и символику, связанные с понятием множества, выполнять операции </w:t>
      </w:r>
      <w:proofErr w:type="gramStart"/>
      <w:r w:rsidRPr="00F16BD8">
        <w:rPr>
          <w:rFonts w:ascii="Times New Roman" w:hAnsi="Times New Roman"/>
          <w:sz w:val="24"/>
          <w:szCs w:val="24"/>
        </w:rPr>
        <w:t>на</w:t>
      </w:r>
      <w:proofErr w:type="gramEnd"/>
      <w:r w:rsidRPr="00F16BD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16BD8">
        <w:rPr>
          <w:rFonts w:ascii="Times New Roman" w:hAnsi="Times New Roman"/>
          <w:sz w:val="24"/>
          <w:szCs w:val="24"/>
        </w:rPr>
        <w:t>множествами</w:t>
      </w:r>
      <w:proofErr w:type="gramEnd"/>
      <w:r w:rsidRPr="00F16BD8">
        <w:rPr>
          <w:rFonts w:ascii="Times New Roman" w:hAnsi="Times New Roman"/>
          <w:sz w:val="24"/>
          <w:szCs w:val="24"/>
        </w:rPr>
        <w:t xml:space="preserve">; </w:t>
      </w:r>
      <w:r w:rsidRPr="00F16BD8">
        <w:rPr>
          <w:rFonts w:ascii="Times New Roman" w:hAnsi="Times New Roman"/>
          <w:sz w:val="24"/>
          <w:szCs w:val="24"/>
        </w:rPr>
        <w:br/>
        <w:t>- использовать начальные представления о множестве действительных чисел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развивать представление о множествах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развивать представление о числе и числовых системах от натуральных до действительных чисел; о роли вычислений в практике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развивать и углубить знания о десятичной записи действительных чисел (периодические и непериодические дроби)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  <w:u w:val="single"/>
        </w:rPr>
      </w:pPr>
      <w:r w:rsidRPr="00F16BD8">
        <w:rPr>
          <w:rFonts w:ascii="Times New Roman" w:hAnsi="Times New Roman"/>
          <w:sz w:val="24"/>
          <w:szCs w:val="24"/>
          <w:u w:val="single"/>
        </w:rPr>
        <w:t>Функции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научится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имать и использовать функциональные понятия, язык (термины, символические обозначения)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строить графики элементарных функций, исследовать свойства числовых функций на основе изучения поведения их графиков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имать и использовать язык последовательностей (термины, символические обозначения)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16BD8">
        <w:rPr>
          <w:rFonts w:ascii="Times New Roman" w:hAnsi="Times New Roman"/>
          <w:sz w:val="24"/>
          <w:szCs w:val="24"/>
        </w:rPr>
        <w:t>-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оводить исследования, связанные с изучением свойств функций, в том числе с использованием компьютера; на основе графиков изученных функций стоить более сложные графики (кусочно-заданные, с "выколотыми" точками и т. п.)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использовать функциональные представления и свойства функций для решения математических задач из различных разделов курса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 xml:space="preserve">- решать комбинированные задачи с применением формул </w:t>
      </w:r>
      <w:r w:rsidRPr="00F16BD8">
        <w:rPr>
          <w:rFonts w:ascii="Times New Roman" w:hAnsi="Times New Roman"/>
          <w:sz w:val="24"/>
          <w:szCs w:val="24"/>
          <w:lang w:val="en-US"/>
        </w:rPr>
        <w:t>n</w:t>
      </w:r>
      <w:r w:rsidRPr="00F16BD8">
        <w:rPr>
          <w:rFonts w:ascii="Times New Roman" w:hAnsi="Times New Roman"/>
          <w:sz w:val="24"/>
          <w:szCs w:val="24"/>
        </w:rPr>
        <w:t xml:space="preserve">-го члена и суммы </w:t>
      </w:r>
      <w:r w:rsidRPr="00F16BD8">
        <w:rPr>
          <w:rFonts w:ascii="Times New Roman" w:hAnsi="Times New Roman"/>
          <w:sz w:val="24"/>
          <w:szCs w:val="24"/>
          <w:lang w:val="en-US"/>
        </w:rPr>
        <w:t>n</w:t>
      </w:r>
      <w:r w:rsidRPr="00F16BD8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, применяя при этом аппарат уравнений и неравенств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lastRenderedPageBreak/>
        <w:t>-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- с экспоненциальным ростом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  <w:u w:val="single"/>
        </w:rPr>
      </w:pPr>
      <w:r w:rsidRPr="00F16BD8">
        <w:rPr>
          <w:rFonts w:ascii="Times New Roman" w:hAnsi="Times New Roman"/>
          <w:sz w:val="24"/>
          <w:szCs w:val="24"/>
          <w:u w:val="single"/>
        </w:rPr>
        <w:t>Элементы прикладной математики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научится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использовать в ходе решения задач элементарные представления, связанные с приближёнными значениями величин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использовать простейшие способы представления и анализа статистических данных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находить относительную частоту и вероятность случайного события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решать комбинаторные задачи на нахождение числа объектов или комбинаций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Выпускник получит возможность: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онять, что погрешность результата вычислений должна быть соизмерима с погрешностью исходных данных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приобрести опыт проведения случайных экспериментов, в том числе с помощью компьютерного моделирования, интерпретации их результатов;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  <w:r w:rsidRPr="00F16BD8">
        <w:rPr>
          <w:rFonts w:ascii="Times New Roman" w:hAnsi="Times New Roman"/>
          <w:sz w:val="24"/>
          <w:szCs w:val="24"/>
        </w:rPr>
        <w:t>- научиться некоторым специальным приёмам решения комбинаторных задач.</w:t>
      </w:r>
    </w:p>
    <w:p w:rsidR="00E02257" w:rsidRPr="00F16BD8" w:rsidRDefault="00E02257" w:rsidP="0008289D">
      <w:pPr>
        <w:pStyle w:val="a3"/>
        <w:contextualSpacing/>
        <w:jc w:val="both"/>
        <w:rPr>
          <w:rFonts w:ascii="Times New Roman" w:hAnsi="Times New Roman"/>
          <w:sz w:val="24"/>
          <w:szCs w:val="24"/>
        </w:rPr>
      </w:pPr>
    </w:p>
    <w:p w:rsidR="0078596F" w:rsidRPr="00F16BD8" w:rsidRDefault="00400C9A" w:rsidP="00C00637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 w:rsidRPr="00F16BD8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F16BD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 xml:space="preserve">Содержание  </w:t>
      </w:r>
      <w:r w:rsidR="0078596F" w:rsidRPr="00F16BD8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</w:p>
    <w:p w:rsidR="00B23166" w:rsidRPr="00F16BD8" w:rsidRDefault="008D6299" w:rsidP="007E5B7B">
      <w:pPr>
        <w:spacing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7класс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1. Выражения</w:t>
      </w:r>
      <w:r w:rsidR="00763E2F" w:rsidRPr="00F16BD8">
        <w:rPr>
          <w:rFonts w:ascii="Times New Roman" w:hAnsi="Times New Roman" w:cs="Times New Roman"/>
          <w:b/>
          <w:sz w:val="24"/>
          <w:szCs w:val="24"/>
        </w:rPr>
        <w:t xml:space="preserve">, тождества, уравнения 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Простейшие статистические характеристики: среднее арифметическое, мода, медиана, размах. Учащиеся должны уметь пользовать эти характеристики для анализа ряда данных в несложных ситуациях.</w:t>
      </w:r>
    </w:p>
    <w:p w:rsidR="00B23166" w:rsidRPr="00F16BD8" w:rsidRDefault="00763E2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2. Функции 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Функция, область определения функции. Вычисление значений функции по формуле.      График функции. Прямая пропорциональность и ее график. Линейная функция и её график.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3. Степень с на</w:t>
      </w:r>
      <w:r w:rsidR="00763E2F" w:rsidRPr="00F16BD8">
        <w:rPr>
          <w:rFonts w:ascii="Times New Roman" w:hAnsi="Times New Roman" w:cs="Times New Roman"/>
          <w:b/>
          <w:sz w:val="24"/>
          <w:szCs w:val="24"/>
        </w:rPr>
        <w:t xml:space="preserve">туральным показателем 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Степень с натуральным показателем и ее свойства. Одночлен. Функции у=х</w:t>
      </w:r>
      <w:proofErr w:type="gramStart"/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, у=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16BD8">
        <w:rPr>
          <w:rFonts w:ascii="Times New Roman" w:hAnsi="Times New Roman" w:cs="Times New Roman"/>
          <w:sz w:val="24"/>
          <w:szCs w:val="24"/>
        </w:rPr>
        <w:t> и их графики.</w:t>
      </w:r>
    </w:p>
    <w:p w:rsidR="00B23166" w:rsidRPr="00F16BD8" w:rsidRDefault="00763E2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4. Многочлены 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Многочлен. Сложение, вычитание и умножение многочленов. Разложение многочленов на множители.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5. Формулы с</w:t>
      </w:r>
      <w:r w:rsidR="00763E2F" w:rsidRPr="00F16BD8">
        <w:rPr>
          <w:rFonts w:ascii="Times New Roman" w:hAnsi="Times New Roman" w:cs="Times New Roman"/>
          <w:b/>
          <w:sz w:val="24"/>
          <w:szCs w:val="24"/>
        </w:rPr>
        <w:t xml:space="preserve">окращенного умножения 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Формулы (а -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)(а +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) = а2 -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2, (а ±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)2 = а2± 2а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b2, (а ±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>)3 = а3 ± За2 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+ З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а b2 ± b3,  (а ±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) (а2 </w:t>
      </w:r>
      <w:r w:rsidR="00117B9F">
        <w:rPr>
          <w:rFonts w:ascii="Times New Roman" w:hAnsi="Times New Roman" w:cs="Times New Roman"/>
          <w:noProof/>
          <w:sz w:val="24"/>
          <w:szCs w:val="24"/>
        </w:rPr>
      </w:r>
      <w:r w:rsidR="00117B9F">
        <w:rPr>
          <w:rFonts w:ascii="Times New Roman" w:hAnsi="Times New Roman" w:cs="Times New Roman"/>
          <w:noProof/>
          <w:sz w:val="24"/>
          <w:szCs w:val="24"/>
        </w:rPr>
        <w:pict>
          <v:rect id="AutoShape 2" o:spid="_x0000_s1174" alt="Описание: https://lh3.googleusercontent.com/FIcl6RiWZPcrDzHOOzGf-YvYq1vvi_6LPtFnmZvhSNcwt2iV7TUnge3BSU72ftKc3wzHV0S8IAOYeHdtwl_IYutTQoDHv8Jfsq0BwjqSBsSj_B3V6FtlpJerCHsS5gbL6g" style="width:9.55pt;height:9.1pt;visibility:visible;mso-left-percent:-10001;mso-top-percent:-10001;mso-position-horizontal:absolute;mso-position-horizontal-relative:char;mso-position-vertical:absolute;mso-position-vertical-relative:line;mso-left-percent:-10001;mso-top-percent:-10001" filled="f" stroked="f">
            <o:lock v:ext="edit" aspectratio="t"/>
            <w10:wrap type="none"/>
            <w10:anchorlock/>
          </v:rect>
        </w:pict>
      </w:r>
      <w:r w:rsidRPr="00F16BD8">
        <w:rPr>
          <w:rFonts w:ascii="Times New Roman" w:hAnsi="Times New Roman" w:cs="Times New Roman"/>
          <w:sz w:val="24"/>
          <w:szCs w:val="24"/>
        </w:rPr>
        <w:t xml:space="preserve"> а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b2) = а3 ± b3. Применение формул сокращённого умножения в преобразованиях выражений.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6. Системы линейных уравнений </w:t>
      </w:r>
    </w:p>
    <w:p w:rsidR="00B23166" w:rsidRPr="00F16BD8" w:rsidRDefault="00B23166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>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B23166" w:rsidRPr="00F16BD8" w:rsidRDefault="00763E2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Обобщающее повторение </w:t>
      </w:r>
    </w:p>
    <w:p w:rsidR="00B23166" w:rsidRPr="00F16BD8" w:rsidRDefault="00B23166" w:rsidP="0008289D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E7B65" w:rsidRPr="00F16BD8" w:rsidRDefault="007E7B65" w:rsidP="007E5B7B">
      <w:pPr>
        <w:spacing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8 класс</w:t>
      </w:r>
    </w:p>
    <w:p w:rsidR="007E7B65" w:rsidRPr="00F16BD8" w:rsidRDefault="008D6299" w:rsidP="0008289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1..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>Рациональные дроби</w:t>
      </w:r>
    </w:p>
    <w:p w:rsidR="007E7B65" w:rsidRPr="00F16BD8" w:rsidRDefault="007E7B65" w:rsidP="0008289D">
      <w:pPr>
        <w:spacing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Рациональная дробь. Основное свойство дроби, сокращение дробей. Тождественные преобразования рациональных выражений. Функция           у =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F16BD8">
        <w:rPr>
          <w:rFonts w:ascii="Times New Roman" w:hAnsi="Times New Roman" w:cs="Times New Roman"/>
          <w:sz w:val="24"/>
          <w:szCs w:val="24"/>
        </w:rPr>
        <w:t>/х.</w:t>
      </w:r>
    </w:p>
    <w:p w:rsidR="007E7B65" w:rsidRPr="00F16BD8" w:rsidRDefault="008D6299" w:rsidP="0008289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2. 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7E7B65" w:rsidRPr="00F16BD8" w:rsidRDefault="007E7B65" w:rsidP="0008289D">
      <w:pPr>
        <w:spacing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е выражений, содержащих квадратные корни. Функция</w:t>
      </w:r>
    </w:p>
    <w:p w:rsidR="007E7B65" w:rsidRPr="00F16BD8" w:rsidRDefault="007E7B65" w:rsidP="0008289D">
      <w:pPr>
        <w:spacing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у = 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х</w:t>
      </w:r>
      <w:proofErr w:type="spellEnd"/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её свойства  и график.</w:t>
      </w:r>
    </w:p>
    <w:p w:rsidR="007E7B65" w:rsidRPr="00F16BD8" w:rsidRDefault="008D6299" w:rsidP="0008289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3. 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>Квадратные уравнения</w:t>
      </w:r>
    </w:p>
    <w:p w:rsidR="007E7B65" w:rsidRPr="00F16BD8" w:rsidRDefault="007E7B65" w:rsidP="0008289D">
      <w:pPr>
        <w:spacing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Квадратное уравнение. Формула корней квадратного уравнения. Решение рациональных уравнений. Решение задач, приводящих  к квадратным уравнениям и простейшим рациональным уравнениям.</w:t>
      </w:r>
    </w:p>
    <w:p w:rsidR="007E7B65" w:rsidRPr="00F16BD8" w:rsidRDefault="008D6299" w:rsidP="0008289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4. 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7E7B65" w:rsidRPr="00F16BD8" w:rsidRDefault="007E7B65" w:rsidP="0008289D">
      <w:pPr>
        <w:spacing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Числовые неравенства и их свойства. По</w:t>
      </w:r>
      <w:r w:rsidR="00763E2F" w:rsidRPr="00F16BD8">
        <w:rPr>
          <w:rFonts w:ascii="Times New Roman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hAnsi="Times New Roman" w:cs="Times New Roman"/>
          <w:sz w:val="24"/>
          <w:szCs w:val="24"/>
        </w:rPr>
        <w:t>членное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7E7B65" w:rsidRPr="00F16BD8" w:rsidRDefault="008D6299" w:rsidP="0008289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5. 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>Степень с целым показателем. Элементы статистики</w:t>
      </w:r>
    </w:p>
    <w:p w:rsidR="007E7B65" w:rsidRPr="00F16BD8" w:rsidRDefault="007E7B65" w:rsidP="0008289D">
      <w:pPr>
        <w:spacing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Степень с целым показателем и её свойства. Стандартный вид числа. Сравнение обыкновенных дробей. Начальные сведения об организации статистических исследований.</w:t>
      </w:r>
    </w:p>
    <w:p w:rsidR="007E7B65" w:rsidRPr="00F16BD8" w:rsidRDefault="008D6299" w:rsidP="0008289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6. </w:t>
      </w:r>
      <w:r w:rsidR="007E7B65" w:rsidRPr="00F16BD8">
        <w:rPr>
          <w:rFonts w:ascii="Times New Roman" w:hAnsi="Times New Roman" w:cs="Times New Roman"/>
          <w:b/>
          <w:sz w:val="24"/>
          <w:szCs w:val="24"/>
        </w:rPr>
        <w:t>Повторение. Решение задач.</w:t>
      </w:r>
    </w:p>
    <w:p w:rsidR="007E7B65" w:rsidRPr="00F16BD8" w:rsidRDefault="007E7B65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8596F" w:rsidRPr="00F16BD8" w:rsidRDefault="007E7B65" w:rsidP="007E5B7B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9 класс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1. Свойства функций. Квадратичная функция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 у = ах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с, её свойства и график. Неравенства второй степени с одной переменной. Метод интервалов.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знак постоянства. Тем самым создается база для усвоения свой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Изучение квадратичной функции начинается с рассмотрения функции у=ах2, её свойств и особенностей графика, а также других частных видов квадратичной функции – функции у=ах2+n,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у=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а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F16BD8">
        <w:rPr>
          <w:rFonts w:ascii="Times New Roman" w:hAnsi="Times New Roman" w:cs="Times New Roman"/>
          <w:sz w:val="24"/>
          <w:szCs w:val="24"/>
        </w:rPr>
        <w:t>х-m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>)2. Эти сведения используются при изучении свой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адратичной функции общего вида. Важно, чтобы обучающиеся поняли, что график функции у = ах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с может быть получен из графика функции у = ах2 с помощью двух параллельных переносов. Приёмы построения графика функции у = ах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с отрабатываются на конкретных примерах. При этом особое внимание следует уделить формированию у обучающихся умения указывать координаты вершины параболы, ее ось симметрии, направление ветвей параболы.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Формирование умений решать неравенства вида ах2 +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с&gt;0 ах2 +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+ с&lt;0, где а 0, осуществляется с опорой на сведения о графике квадратичной функции (направление ветвей параболы ее расположение относительно оси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х).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Обучающиеся знакомятся с методом интервалов, с помощью которого решаются несложные рациональные неравенства.</w:t>
      </w:r>
    </w:p>
    <w:p w:rsidR="0078596F" w:rsidRPr="00F16BD8" w:rsidRDefault="0078596F" w:rsidP="0008289D">
      <w:pPr>
        <w:spacing w:after="0" w:line="240" w:lineRule="auto"/>
        <w:ind w:firstLine="113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Обучающиеся знакомятся со свойствами степенной функции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у=х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n</w:t>
      </w:r>
      <w:proofErr w:type="spellEnd"/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при четном и нечетном натуральном показателе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. Вводится понятие корня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степени. Обучающиеся должны понимать смысл записей вида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2. Уравнения и неравенства с одной переменной</w:t>
      </w:r>
    </w:p>
    <w:p w:rsidR="0078596F" w:rsidRPr="00F16BD8" w:rsidRDefault="0078596F" w:rsidP="0008289D">
      <w:pPr>
        <w:spacing w:after="0" w:line="240" w:lineRule="auto"/>
        <w:ind w:firstLine="85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Целые уравнения. Уравнение с двумя переменными и его график. Системы уравнений второй степени. Решение задач с помощью систем уравнений второй степени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; 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:rsidR="0078596F" w:rsidRPr="00F16BD8" w:rsidRDefault="0078596F" w:rsidP="0008289D">
      <w:pPr>
        <w:spacing w:after="0" w:line="240" w:lineRule="auto"/>
        <w:ind w:firstLine="85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Обучаю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дальнейшем при решении тригонометрических, логарифмических и других видов уравнений.</w:t>
      </w:r>
    </w:p>
    <w:p w:rsidR="0078596F" w:rsidRPr="00F16BD8" w:rsidRDefault="0078596F" w:rsidP="0008289D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Привлечение известных 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графиков позволяет привести примеры графического решения систем уравнений. С помощью графических представлений можно наглядно показать 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, что системы двух уравнений с двумя переменными второй степени могут иметь одно, два, три, четыре решения или не иметь решений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3. Прогрессии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рифметическая и геометрическая прогрессии. Формулы n-го члена и суммы первых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членов прогрессии. Бесконечно убывающая геометрическая прогрессия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При изучении темы вводится понятие последовательности, разъясняется смысл термина «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78596F" w:rsidRPr="00F16BD8" w:rsidRDefault="0078596F" w:rsidP="0008289D">
      <w:pPr>
        <w:spacing w:after="0" w:line="240" w:lineRule="auto"/>
        <w:ind w:firstLine="99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Работа с формулами n-го члена и суммы первых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 xml:space="preserve">Глава 4. Степенная функция. Корень </w:t>
      </w:r>
      <w:proofErr w:type="spellStart"/>
      <w:r w:rsidRPr="00F16BD8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F16BD8">
        <w:rPr>
          <w:rFonts w:ascii="Times New Roman" w:hAnsi="Times New Roman" w:cs="Times New Roman"/>
          <w:b/>
          <w:sz w:val="24"/>
          <w:szCs w:val="24"/>
        </w:rPr>
        <w:t xml:space="preserve"> -</w:t>
      </w:r>
      <w:proofErr w:type="spellStart"/>
      <w:r w:rsidRPr="00F16BD8">
        <w:rPr>
          <w:rFonts w:ascii="Times New Roman" w:hAnsi="Times New Roman" w:cs="Times New Roman"/>
          <w:b/>
          <w:sz w:val="24"/>
          <w:szCs w:val="24"/>
        </w:rPr>
        <w:t>й</w:t>
      </w:r>
      <w:proofErr w:type="spellEnd"/>
      <w:r w:rsidRPr="00F16BD8">
        <w:rPr>
          <w:rFonts w:ascii="Times New Roman" w:hAnsi="Times New Roman" w:cs="Times New Roman"/>
          <w:b/>
          <w:sz w:val="24"/>
          <w:szCs w:val="24"/>
        </w:rPr>
        <w:t xml:space="preserve"> степени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Четная и нечетная функция. Функция у =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n</w:t>
      </w:r>
      <w:proofErr w:type="spellEnd"/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. Определение корня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степени. Вычисление корней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-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й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степени.</w:t>
      </w:r>
    </w:p>
    <w:p w:rsidR="0078596F" w:rsidRPr="00F16BD8" w:rsidRDefault="0078596F" w:rsidP="0008289D">
      <w:pPr>
        <w:spacing w:after="0" w:line="240" w:lineRule="auto"/>
        <w:ind w:firstLine="85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В данной теме продолжается изучение свойств функций: вводятся понятия четной и нечетной функции, рассматриваются свойства степенной функции с натуральным показателем.</w:t>
      </w:r>
    </w:p>
    <w:p w:rsidR="0078596F" w:rsidRPr="00F16BD8" w:rsidRDefault="0078596F" w:rsidP="0008289D">
      <w:pPr>
        <w:spacing w:after="0" w:line="240" w:lineRule="auto"/>
        <w:ind w:firstLine="99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 xml:space="preserve">Свойства корней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степени, понятие степени с рациональным показателем и ее свойства не изучаются. Этот материал будет рассмотрен в старшей школе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Глава 5. Элементы комбинаторики и теории вероятностей</w:t>
      </w:r>
    </w:p>
    <w:p w:rsidR="0078596F" w:rsidRPr="00F16BD8" w:rsidRDefault="0078596F" w:rsidP="0008289D">
      <w:pPr>
        <w:spacing w:after="0" w:line="240" w:lineRule="auto"/>
        <w:ind w:firstLine="99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Комбинаторное правило умножени</w:t>
      </w:r>
      <w:r w:rsidR="000915C6" w:rsidRPr="00F16BD8">
        <w:rPr>
          <w:rFonts w:ascii="Times New Roman" w:hAnsi="Times New Roman" w:cs="Times New Roman"/>
          <w:sz w:val="24"/>
          <w:szCs w:val="24"/>
        </w:rPr>
        <w:t>я. Перестановки, размеще</w:t>
      </w:r>
      <w:r w:rsidRPr="00F16BD8">
        <w:rPr>
          <w:rFonts w:ascii="Times New Roman" w:hAnsi="Times New Roman" w:cs="Times New Roman"/>
          <w:sz w:val="24"/>
          <w:szCs w:val="24"/>
        </w:rPr>
        <w:t>ния, сочетания. Относительная частота и вероятность случайного события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. подсчитать их число. Разъясняется комбинаторное правило умножения, которое исполнятся в дальнейшем при выводе формул для подсчёта числа перестановок, размещений и сочетаний. При изучении данного материала необходимо обратить внимание обучаю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:rsidR="0078596F" w:rsidRPr="00F16BD8" w:rsidRDefault="0078596F" w:rsidP="0008289D">
      <w:pPr>
        <w:spacing w:after="0" w:line="240" w:lineRule="auto"/>
        <w:ind w:firstLine="993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16BD8">
        <w:rPr>
          <w:rFonts w:ascii="Times New Roman" w:hAnsi="Times New Roman" w:cs="Times New Roman"/>
          <w:sz w:val="24"/>
          <w:szCs w:val="24"/>
        </w:rPr>
        <w:t>В данной теме обучающиеся знакомятся с начальными сведениями из теории вероятностей.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обучаю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:rsidR="0078596F" w:rsidRPr="00F16BD8" w:rsidRDefault="0078596F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Глава 6. Повторение</w:t>
      </w:r>
    </w:p>
    <w:p w:rsidR="008D6299" w:rsidRPr="00F16BD8" w:rsidRDefault="008D6299" w:rsidP="000828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C12F0" w:rsidRPr="00F16BD8" w:rsidRDefault="005C12F0" w:rsidP="0008289D">
      <w:pPr>
        <w:pStyle w:val="a3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E69DA" w:rsidRPr="00F16BD8" w:rsidRDefault="005E69DA" w:rsidP="007E5B7B">
      <w:pPr>
        <w:pStyle w:val="a3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00637" w:rsidRPr="00F16BD8" w:rsidRDefault="00C00637" w:rsidP="007E5B7B">
      <w:pPr>
        <w:pStyle w:val="a3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00637" w:rsidRPr="00F16BD8" w:rsidRDefault="00C00637" w:rsidP="007E5B7B">
      <w:pPr>
        <w:pStyle w:val="a3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00637" w:rsidRPr="00F16BD8" w:rsidRDefault="00C00637" w:rsidP="007E5B7B">
      <w:pPr>
        <w:pStyle w:val="a3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00637" w:rsidRPr="00F16BD8" w:rsidRDefault="00C00637" w:rsidP="00C00637">
      <w:pPr>
        <w:pStyle w:val="a3"/>
        <w:contextualSpacing/>
        <w:rPr>
          <w:rFonts w:ascii="Times New Roman" w:hAnsi="Times New Roman"/>
          <w:b/>
          <w:bCs/>
          <w:sz w:val="24"/>
          <w:szCs w:val="24"/>
        </w:rPr>
      </w:pPr>
    </w:p>
    <w:p w:rsidR="00C00637" w:rsidRPr="00F16BD8" w:rsidRDefault="00C00637" w:rsidP="00C00637">
      <w:pPr>
        <w:pStyle w:val="a3"/>
        <w:contextualSpacing/>
        <w:rPr>
          <w:rFonts w:ascii="Times New Roman" w:hAnsi="Times New Roman"/>
          <w:b/>
          <w:bCs/>
          <w:sz w:val="24"/>
          <w:szCs w:val="24"/>
        </w:rPr>
      </w:pPr>
    </w:p>
    <w:p w:rsidR="00EC670B" w:rsidRPr="00F16BD8" w:rsidRDefault="00400C9A" w:rsidP="00C00637">
      <w:pPr>
        <w:pStyle w:val="a3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F16BD8">
        <w:rPr>
          <w:rFonts w:ascii="Times New Roman" w:hAnsi="Times New Roman"/>
          <w:b/>
          <w:bCs/>
          <w:sz w:val="24"/>
          <w:szCs w:val="24"/>
        </w:rPr>
        <w:t xml:space="preserve">Глава </w:t>
      </w:r>
      <w:r w:rsidRPr="00F16BD8">
        <w:rPr>
          <w:rFonts w:ascii="Times New Roman" w:hAnsi="Times New Roman"/>
          <w:b/>
          <w:bCs/>
          <w:sz w:val="24"/>
          <w:szCs w:val="24"/>
          <w:lang w:val="en-US"/>
        </w:rPr>
        <w:t>III</w:t>
      </w:r>
      <w:r w:rsidRPr="00F16BD8">
        <w:rPr>
          <w:rFonts w:ascii="Times New Roman" w:hAnsi="Times New Roman"/>
          <w:b/>
          <w:bCs/>
          <w:sz w:val="24"/>
          <w:szCs w:val="24"/>
        </w:rPr>
        <w:t>.</w:t>
      </w:r>
      <w:r w:rsidR="00C00637" w:rsidRPr="00F16BD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C670B" w:rsidRPr="00F16BD8">
        <w:rPr>
          <w:rFonts w:ascii="Times New Roman" w:hAnsi="Times New Roman"/>
          <w:b/>
          <w:bCs/>
          <w:sz w:val="24"/>
          <w:szCs w:val="24"/>
        </w:rPr>
        <w:t xml:space="preserve">Тематическое </w:t>
      </w:r>
      <w:r w:rsidR="00C00637" w:rsidRPr="00F16BD8">
        <w:rPr>
          <w:rFonts w:ascii="Times New Roman" w:hAnsi="Times New Roman"/>
          <w:b/>
          <w:bCs/>
          <w:sz w:val="24"/>
          <w:szCs w:val="24"/>
        </w:rPr>
        <w:t xml:space="preserve">планирование. </w:t>
      </w:r>
      <w:r w:rsidR="00EC670B" w:rsidRPr="00F16BD8">
        <w:rPr>
          <w:rFonts w:ascii="Times New Roman" w:hAnsi="Times New Roman"/>
          <w:bCs/>
          <w:sz w:val="24"/>
          <w:szCs w:val="24"/>
          <w:u w:val="single"/>
        </w:rPr>
        <w:t>Алгебра. 7 класс</w:t>
      </w:r>
      <w:r w:rsidR="00EC670B" w:rsidRPr="00F16BD8">
        <w:rPr>
          <w:rFonts w:ascii="Times New Roman" w:hAnsi="Times New Roman"/>
          <w:bCs/>
          <w:sz w:val="24"/>
          <w:szCs w:val="24"/>
          <w:u w:val="single"/>
        </w:rPr>
        <w:cr/>
      </w:r>
    </w:p>
    <w:tbl>
      <w:tblPr>
        <w:tblW w:w="8631" w:type="dxa"/>
        <w:jc w:val="center"/>
        <w:tblInd w:w="-1270" w:type="dxa"/>
        <w:shd w:val="clear" w:color="auto" w:fill="FFFFFF" w:themeFill="background1"/>
        <w:tblLayout w:type="fixed"/>
        <w:tblLook w:val="0000"/>
      </w:tblPr>
      <w:tblGrid>
        <w:gridCol w:w="728"/>
        <w:gridCol w:w="6631"/>
        <w:gridCol w:w="1272"/>
      </w:tblGrid>
      <w:tr w:rsidR="00C00637" w:rsidRPr="00F16BD8" w:rsidTr="00F16BD8">
        <w:trPr>
          <w:trHeight w:val="648"/>
          <w:jc w:val="center"/>
        </w:trPr>
        <w:tc>
          <w:tcPr>
            <w:tcW w:w="72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№</w:t>
            </w:r>
          </w:p>
          <w:p w:rsidR="00C00637" w:rsidRPr="00F16BD8" w:rsidRDefault="00C00637" w:rsidP="00C00637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/</w:t>
            </w:r>
            <w:proofErr w:type="spell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663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A775E2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Название раздела, темы урок</w:t>
            </w:r>
            <w:r w:rsidR="00A775E2"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</w:p>
        </w:tc>
        <w:tc>
          <w:tcPr>
            <w:tcW w:w="127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Количество часов</w:t>
            </w:r>
          </w:p>
        </w:tc>
      </w:tr>
      <w:tr w:rsidR="00C00637" w:rsidRPr="00F16BD8" w:rsidTr="00F16BD8">
        <w:trPr>
          <w:trHeight w:val="230"/>
          <w:jc w:val="center"/>
        </w:trPr>
        <w:tc>
          <w:tcPr>
            <w:tcW w:w="72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663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27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</w:tr>
      <w:tr w:rsidR="00C00637" w:rsidRPr="00F16BD8" w:rsidTr="00F16BD8">
        <w:trPr>
          <w:trHeight w:val="27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Повторение курса математики 5-6 классов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Style w:val="1c"/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</w:t>
            </w:r>
          </w:p>
        </w:tc>
      </w:tr>
      <w:tr w:rsidR="00C00637" w:rsidRPr="00F16BD8" w:rsidTr="00F16BD8">
        <w:trPr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ГЛАВА 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I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>. Выражения, тождества, уравнения.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Style w:val="1c"/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3</w:t>
            </w:r>
          </w:p>
        </w:tc>
      </w:tr>
      <w:tr w:rsidR="00C00637" w:rsidRPr="00F16BD8" w:rsidTr="00F16BD8">
        <w:trPr>
          <w:trHeight w:val="26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. Выражения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C00637" w:rsidRPr="00F16BD8" w:rsidTr="00F16BD8">
        <w:trPr>
          <w:trHeight w:val="293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2. Преобразование выражений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Входная контрольная работа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1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C00637" w:rsidRPr="00F16BD8" w:rsidTr="00F16BD8">
        <w:trPr>
          <w:trHeight w:val="27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3. Уравнения с одной переменной.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C00637" w:rsidRPr="00F16BD8" w:rsidTr="00F16BD8">
        <w:trPr>
          <w:trHeight w:val="27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4 Статистические характеристики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2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rPr>
          <w:trHeight w:val="207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ГЛАВА 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II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>. Функции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Style w:val="1c"/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1</w:t>
            </w:r>
          </w:p>
        </w:tc>
      </w:tr>
      <w:tr w:rsidR="00C00637" w:rsidRPr="00F16BD8" w:rsidTr="00F16BD8">
        <w:trPr>
          <w:trHeight w:val="139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5 Функции и их графики.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rPr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6Линейная функция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3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</w:tr>
      <w:tr w:rsidR="00C00637" w:rsidRPr="00F16BD8" w:rsidTr="00F16BD8">
        <w:trPr>
          <w:trHeight w:val="301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ГЛАВА 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III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>. Степень с натуральным показателем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1</w:t>
            </w:r>
          </w:p>
        </w:tc>
      </w:tr>
      <w:tr w:rsidR="00C00637" w:rsidRPr="00F16BD8" w:rsidTr="00F16BD8">
        <w:trPr>
          <w:trHeight w:val="302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7 Степень и ее свойства</w:t>
            </w:r>
            <w:proofErr w:type="gramStart"/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..</w:t>
            </w:r>
            <w:proofErr w:type="gramEnd"/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rPr>
          <w:trHeight w:val="317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8 Одночлен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4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</w:tr>
      <w:tr w:rsidR="00C00637" w:rsidRPr="00F16BD8" w:rsidTr="00F16BD8">
        <w:trPr>
          <w:trHeight w:val="280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ГЛАВА 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IV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>. Многочлены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Style w:val="110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7</w:t>
            </w:r>
          </w:p>
        </w:tc>
      </w:tr>
      <w:tr w:rsidR="00C00637" w:rsidRPr="00F16BD8" w:rsidTr="00F16BD8">
        <w:trPr>
          <w:trHeight w:val="300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9. Сумма и разность многочленов.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C00637" w:rsidRPr="00F16BD8" w:rsidTr="00F16BD8">
        <w:trPr>
          <w:trHeight w:val="314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0. Произведение одночлена и многочлена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 5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C00637" w:rsidRPr="00F16BD8" w:rsidTr="00F16BD8">
        <w:trPr>
          <w:trHeight w:val="322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1.  Произведение многочленов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 6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C00637" w:rsidRPr="00F16BD8" w:rsidTr="00F16BD8">
        <w:trPr>
          <w:trHeight w:val="282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ГЛАВА 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V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>. Формулы сокращенного умножения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Style w:val="ae"/>
                <w:rFonts w:eastAsiaTheme="minorHAnsi"/>
                <w:b w:val="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</w:t>
            </w:r>
            <w:r w:rsidR="000E1326"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7</w:t>
            </w:r>
          </w:p>
        </w:tc>
      </w:tr>
      <w:tr w:rsidR="00C00637" w:rsidRPr="00F16BD8" w:rsidTr="00F16BD8">
        <w:trPr>
          <w:trHeight w:val="336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2. Квадрат суммы и квадрат разности.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rPr>
          <w:trHeight w:val="332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3. Разность квадратов, разность и сумма кубов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 7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</w:tr>
      <w:tr w:rsidR="00C00637" w:rsidRPr="00F16BD8" w:rsidTr="00F16BD8">
        <w:trPr>
          <w:trHeight w:val="28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4. Преобразование целых выражений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8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6E2F80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</w:tr>
      <w:tr w:rsidR="00C00637" w:rsidRPr="00F16BD8" w:rsidTr="00F16BD8">
        <w:trPr>
          <w:trHeight w:val="260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ГЛАВА 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VI</w:t>
            </w:r>
            <w:r w:rsidRPr="00F16BD8">
              <w:rPr>
                <w:rStyle w:val="1c"/>
                <w:rFonts w:ascii="Times New Roman" w:hAnsi="Times New Roman" w:cs="Times New Roman"/>
                <w:b/>
                <w:bCs/>
                <w:sz w:val="20"/>
                <w:szCs w:val="20"/>
              </w:rPr>
              <w:t>. Системы линейных уравнений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Style w:val="1d"/>
                <w:b w:val="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</w:t>
            </w:r>
            <w:r w:rsidR="000E1326"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7</w:t>
            </w:r>
          </w:p>
        </w:tc>
      </w:tr>
      <w:tr w:rsidR="00C00637" w:rsidRPr="00F16BD8" w:rsidTr="00F16BD8">
        <w:trPr>
          <w:trHeight w:val="273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5. Линейные уравнения с двумя переменными и их системы.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rPr>
          <w:trHeight w:val="300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Style w:val="1c"/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§16. Решение систем линейных уравнений.</w:t>
            </w:r>
          </w:p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Style w:val="1c"/>
                <w:rFonts w:ascii="Times New Roman" w:hAnsi="Times New Roman" w:cs="Times New Roman"/>
                <w:sz w:val="20"/>
                <w:szCs w:val="20"/>
              </w:rPr>
              <w:t>Контрольная работа №9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C00637" w:rsidRPr="00F16BD8" w:rsidRDefault="004B4788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</w:tr>
      <w:tr w:rsidR="00C00637" w:rsidRPr="00F16BD8" w:rsidTr="00F16BD8">
        <w:trPr>
          <w:trHeight w:val="31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Итоговое повторение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C00637" w:rsidRPr="00F16BD8" w:rsidRDefault="000E1326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C00637" w:rsidRPr="00F16BD8" w:rsidTr="00F16BD8">
        <w:trPr>
          <w:trHeight w:val="315"/>
          <w:jc w:val="center"/>
        </w:trPr>
        <w:tc>
          <w:tcPr>
            <w:tcW w:w="72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6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snapToGri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1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snapToGri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102</w:t>
            </w:r>
          </w:p>
        </w:tc>
      </w:tr>
    </w:tbl>
    <w:p w:rsidR="00C00637" w:rsidRPr="00F16BD8" w:rsidRDefault="00C00637" w:rsidP="0008289D">
      <w:pPr>
        <w:pStyle w:val="a3"/>
        <w:contextualSpacing/>
        <w:jc w:val="both"/>
        <w:rPr>
          <w:rFonts w:ascii="Times New Roman" w:hAnsi="Times New Roman"/>
          <w:bCs/>
          <w:sz w:val="24"/>
          <w:szCs w:val="24"/>
          <w:u w:val="single"/>
        </w:rPr>
      </w:pPr>
      <w:r w:rsidRPr="00F16BD8">
        <w:rPr>
          <w:rFonts w:ascii="Times New Roman" w:hAnsi="Times New Roman"/>
          <w:bCs/>
          <w:sz w:val="24"/>
          <w:szCs w:val="24"/>
          <w:u w:val="single"/>
        </w:rPr>
        <w:t>Алгебра. 8 класс</w:t>
      </w:r>
    </w:p>
    <w:p w:rsidR="00EC670B" w:rsidRPr="00F16BD8" w:rsidRDefault="00EC670B" w:rsidP="0008289D">
      <w:pPr>
        <w:pStyle w:val="a3"/>
        <w:contextualSpacing/>
        <w:jc w:val="both"/>
        <w:rPr>
          <w:rFonts w:ascii="Times New Roman" w:hAnsi="Times New Roman"/>
          <w:color w:val="000000"/>
          <w:sz w:val="20"/>
          <w:szCs w:val="20"/>
          <w:u w:val="single"/>
        </w:rPr>
      </w:pPr>
    </w:p>
    <w:tbl>
      <w:tblPr>
        <w:tblW w:w="7320" w:type="dxa"/>
        <w:jc w:val="center"/>
        <w:tblInd w:w="-24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ayout w:type="fixed"/>
        <w:tblCellMar>
          <w:top w:w="85" w:type="dxa"/>
          <w:bottom w:w="85" w:type="dxa"/>
        </w:tblCellMar>
        <w:tblLook w:val="04A0"/>
      </w:tblPr>
      <w:tblGrid>
        <w:gridCol w:w="709"/>
        <w:gridCol w:w="5336"/>
        <w:gridCol w:w="1275"/>
      </w:tblGrid>
      <w:tr w:rsidR="00C00637" w:rsidRPr="00F16BD8" w:rsidTr="00C00637">
        <w:trPr>
          <w:trHeight w:val="433"/>
          <w:tblHeader/>
          <w:jc w:val="center"/>
        </w:trPr>
        <w:tc>
          <w:tcPr>
            <w:tcW w:w="709" w:type="dxa"/>
            <w:tcBorders>
              <w:bottom w:val="nil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№ п.п.</w:t>
            </w:r>
          </w:p>
        </w:tc>
        <w:tc>
          <w:tcPr>
            <w:tcW w:w="5336" w:type="dxa"/>
            <w:tcBorders>
              <w:bottom w:val="nil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Название раздела, темы урока</w:t>
            </w:r>
          </w:p>
        </w:tc>
        <w:tc>
          <w:tcPr>
            <w:tcW w:w="1275" w:type="dxa"/>
            <w:vMerge w:val="restart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Cs/>
                <w:sz w:val="20"/>
                <w:szCs w:val="20"/>
              </w:rPr>
              <w:t>Количество часов</w:t>
            </w:r>
          </w:p>
        </w:tc>
      </w:tr>
      <w:tr w:rsidR="00C00637" w:rsidRPr="00F16BD8" w:rsidTr="00C00637">
        <w:trPr>
          <w:trHeight w:val="20"/>
          <w:tblHeader/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36" w:type="dxa"/>
            <w:tcBorders>
              <w:top w:val="nil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75" w:type="dxa"/>
            <w:vMerge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00637" w:rsidRPr="00F16BD8" w:rsidTr="0001000A">
        <w:trPr>
          <w:trHeight w:val="343"/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Повторение изученного материала в 7 классе</w:t>
            </w:r>
          </w:p>
        </w:tc>
        <w:tc>
          <w:tcPr>
            <w:tcW w:w="1275" w:type="dxa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C00637" w:rsidRPr="00F16BD8" w:rsidTr="00C00637">
        <w:trPr>
          <w:trHeight w:val="390"/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1 Рациональные</w:t>
            </w:r>
            <w:r w:rsidRPr="00F16BD8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 xml:space="preserve"> </w:t>
            </w: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выражения</w:t>
            </w:r>
          </w:p>
        </w:tc>
        <w:tc>
          <w:tcPr>
            <w:tcW w:w="1275" w:type="dxa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23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Рациональные дроби и их свойств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Сумма и разность дробей</w:t>
            </w:r>
          </w:p>
          <w:p w:rsidR="00C00637" w:rsidRPr="00F16BD8" w:rsidRDefault="00C00637" w:rsidP="00C00637">
            <w:pPr>
              <w:pStyle w:val="a3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1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7</w:t>
            </w:r>
          </w:p>
          <w:p w:rsidR="00C00637" w:rsidRPr="00F16BD8" w:rsidRDefault="00C00637" w:rsidP="00C00637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Произведение и частное дробей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2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  <w:proofErr w:type="spellStart"/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  <w:proofErr w:type="spellEnd"/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</w:t>
            </w:r>
            <w:proofErr w:type="gramStart"/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2</w:t>
            </w:r>
            <w:proofErr w:type="gramEnd"/>
            <w:r w:rsidRPr="00F16BD8">
              <w:rPr>
                <w:rFonts w:ascii="Times New Roman" w:hAnsi="Times New Roman"/>
                <w:b/>
                <w:sz w:val="20"/>
                <w:szCs w:val="20"/>
              </w:rPr>
              <w:t xml:space="preserve">  Квадратные корни. Действительные числа</w:t>
            </w:r>
          </w:p>
        </w:tc>
        <w:tc>
          <w:tcPr>
            <w:tcW w:w="1275" w:type="dxa"/>
            <w:shd w:val="clear" w:color="auto" w:fill="FFFFFF" w:themeFill="background1"/>
            <w:vAlign w:val="center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19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Действительные числ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Арифметический квадратный корень.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C00637" w:rsidRPr="00F16BD8" w:rsidTr="0001000A">
        <w:trPr>
          <w:trHeight w:val="598"/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Свойства арифметического квадратного корня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3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Применение свойств арифметического квадратного корня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4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7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3 Квадратные уравнения</w:t>
            </w:r>
          </w:p>
        </w:tc>
        <w:tc>
          <w:tcPr>
            <w:tcW w:w="1275" w:type="dxa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21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вадратное уравнение и его корни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5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0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01000A">
        <w:trPr>
          <w:trHeight w:val="434"/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Дробные рациональные уравнения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6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9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4. Неравенств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20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Числовые неравенства и их свойства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7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Неравенства с одной переменной и их системы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8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0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5. Степень с целым показателем. Элементы статистики.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11</w:t>
            </w:r>
          </w:p>
        </w:tc>
      </w:tr>
      <w:tr w:rsidR="00C00637" w:rsidRPr="00F16BD8" w:rsidTr="0001000A">
        <w:trPr>
          <w:trHeight w:val="516"/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Степень с целым  показателем и её свойства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9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C00637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5336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Элементы статистики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C00637" w:rsidRPr="00F16BD8" w:rsidTr="00C00637">
        <w:trPr>
          <w:trHeight w:val="280"/>
          <w:jc w:val="center"/>
        </w:trPr>
        <w:tc>
          <w:tcPr>
            <w:tcW w:w="6045" w:type="dxa"/>
            <w:gridSpan w:val="2"/>
            <w:vMerge w:val="restart"/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lastRenderedPageBreak/>
              <w:t>Повторение и систематизация</w:t>
            </w:r>
            <w:r w:rsidRPr="00F16BD8">
              <w:rPr>
                <w:rFonts w:ascii="Times New Roman" w:hAnsi="Times New Roman"/>
                <w:sz w:val="20"/>
                <w:szCs w:val="20"/>
              </w:rPr>
              <w:br/>
              <w:t>учебного материала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Упражнения для повторения курса 8 класса</w:t>
            </w:r>
          </w:p>
        </w:tc>
        <w:tc>
          <w:tcPr>
            <w:tcW w:w="1275" w:type="dxa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vMerge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C00637">
        <w:trPr>
          <w:jc w:val="center"/>
        </w:trPr>
        <w:tc>
          <w:tcPr>
            <w:tcW w:w="6045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02</w:t>
            </w:r>
          </w:p>
        </w:tc>
      </w:tr>
    </w:tbl>
    <w:p w:rsidR="00C00637" w:rsidRPr="00F16BD8" w:rsidRDefault="00C00637" w:rsidP="0008289D">
      <w:pPr>
        <w:pStyle w:val="a3"/>
        <w:contextualSpacing/>
        <w:jc w:val="both"/>
        <w:rPr>
          <w:rFonts w:ascii="Times New Roman" w:hAnsi="Times New Roman"/>
          <w:bCs/>
          <w:sz w:val="20"/>
          <w:szCs w:val="20"/>
          <w:u w:val="single"/>
        </w:rPr>
      </w:pPr>
    </w:p>
    <w:p w:rsidR="00C00637" w:rsidRPr="00F16BD8" w:rsidRDefault="00C00637" w:rsidP="0008289D">
      <w:pPr>
        <w:pStyle w:val="a3"/>
        <w:contextualSpacing/>
        <w:jc w:val="both"/>
        <w:rPr>
          <w:rFonts w:ascii="Times New Roman" w:hAnsi="Times New Roman"/>
          <w:bCs/>
          <w:sz w:val="20"/>
          <w:szCs w:val="20"/>
          <w:u w:val="single"/>
        </w:rPr>
      </w:pPr>
    </w:p>
    <w:p w:rsidR="00C00637" w:rsidRPr="00F16BD8" w:rsidRDefault="00F16BD8" w:rsidP="0008289D">
      <w:pPr>
        <w:pStyle w:val="a3"/>
        <w:contextualSpacing/>
        <w:jc w:val="both"/>
        <w:rPr>
          <w:rFonts w:ascii="Times New Roman" w:hAnsi="Times New Roman"/>
          <w:bCs/>
          <w:sz w:val="24"/>
          <w:szCs w:val="24"/>
          <w:u w:val="single"/>
        </w:rPr>
      </w:pPr>
      <w:r w:rsidRPr="00F16BD8">
        <w:rPr>
          <w:rFonts w:ascii="Times New Roman" w:hAnsi="Times New Roman"/>
          <w:bCs/>
          <w:sz w:val="24"/>
          <w:szCs w:val="24"/>
          <w:u w:val="single"/>
        </w:rPr>
        <w:t>Алгебра. 9 класс</w:t>
      </w:r>
    </w:p>
    <w:p w:rsidR="00C00637" w:rsidRPr="00F16BD8" w:rsidRDefault="00C00637" w:rsidP="0008289D">
      <w:pPr>
        <w:pStyle w:val="a3"/>
        <w:contextualSpacing/>
        <w:jc w:val="both"/>
        <w:rPr>
          <w:rFonts w:ascii="Times New Roman" w:hAnsi="Times New Roman"/>
          <w:bCs/>
          <w:sz w:val="20"/>
          <w:szCs w:val="20"/>
          <w:u w:val="single"/>
        </w:rPr>
      </w:pPr>
    </w:p>
    <w:tbl>
      <w:tblPr>
        <w:tblW w:w="7229" w:type="dxa"/>
        <w:tblInd w:w="4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ayout w:type="fixed"/>
        <w:tblCellMar>
          <w:top w:w="85" w:type="dxa"/>
          <w:bottom w:w="85" w:type="dxa"/>
        </w:tblCellMar>
        <w:tblLook w:val="04A0"/>
      </w:tblPr>
      <w:tblGrid>
        <w:gridCol w:w="709"/>
        <w:gridCol w:w="5245"/>
        <w:gridCol w:w="1275"/>
      </w:tblGrid>
      <w:tr w:rsidR="00C00637" w:rsidRPr="00F16BD8" w:rsidTr="00F16BD8">
        <w:trPr>
          <w:trHeight w:val="433"/>
          <w:tblHeader/>
        </w:trPr>
        <w:tc>
          <w:tcPr>
            <w:tcW w:w="709" w:type="dxa"/>
            <w:tcBorders>
              <w:bottom w:val="nil"/>
            </w:tcBorders>
            <w:shd w:val="clear" w:color="auto" w:fill="FFFFFF" w:themeFill="background1"/>
            <w:vAlign w:val="bottom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№ п.п.</w:t>
            </w:r>
          </w:p>
        </w:tc>
        <w:tc>
          <w:tcPr>
            <w:tcW w:w="5245" w:type="dxa"/>
            <w:tcBorders>
              <w:bottom w:val="nil"/>
            </w:tcBorders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Название раздела, темы</w:t>
            </w:r>
          </w:p>
        </w:tc>
        <w:tc>
          <w:tcPr>
            <w:tcW w:w="1275" w:type="dxa"/>
            <w:vMerge w:val="restart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личество часов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00637" w:rsidRPr="00F16BD8" w:rsidTr="00F16BD8">
        <w:trPr>
          <w:trHeight w:val="249"/>
          <w:tblHeader/>
        </w:trPr>
        <w:tc>
          <w:tcPr>
            <w:tcW w:w="709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45" w:type="dxa"/>
            <w:tcBorders>
              <w:top w:val="nil"/>
            </w:tcBorders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75" w:type="dxa"/>
            <w:vMerge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1 Квадратичная функция</w:t>
            </w:r>
          </w:p>
        </w:tc>
        <w:tc>
          <w:tcPr>
            <w:tcW w:w="1275" w:type="dxa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23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Функции и их свойств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вадратный трёхчлен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1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вадратичная функция и её свойств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 xml:space="preserve">Степенная функция. Корень </w:t>
            </w:r>
            <w:proofErr w:type="spellStart"/>
            <w:r w:rsidRPr="00F16BD8">
              <w:rPr>
                <w:rFonts w:ascii="Times New Roman" w:hAnsi="Times New Roman"/>
                <w:sz w:val="20"/>
                <w:szCs w:val="20"/>
              </w:rPr>
              <w:t>n-й</w:t>
            </w:r>
            <w:proofErr w:type="spellEnd"/>
            <w:r w:rsidRPr="00F16BD8">
              <w:rPr>
                <w:rFonts w:ascii="Times New Roman" w:hAnsi="Times New Roman"/>
                <w:sz w:val="20"/>
                <w:szCs w:val="20"/>
              </w:rPr>
              <w:t xml:space="preserve"> степени.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2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rPr>
          <w:trHeight w:val="320"/>
        </w:trPr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2. Уравнения и неравенства с одной переменной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15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Уравнения с одной переменной.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</w:tr>
      <w:tr w:rsidR="00C00637" w:rsidRPr="00F16BD8" w:rsidTr="00F16BD8">
        <w:trPr>
          <w:trHeight w:val="504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Неравенства с одной переменной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3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6</w:t>
            </w:r>
          </w:p>
          <w:p w:rsidR="00C00637" w:rsidRPr="00F16BD8" w:rsidRDefault="00C00637" w:rsidP="00445B1C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3. Уравнения и неравенства с двумя переменными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17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Уравнения с двумя переменными и их системы.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</w:tr>
      <w:tr w:rsidR="00C00637" w:rsidRPr="00F16BD8" w:rsidTr="00F16BD8">
        <w:trPr>
          <w:trHeight w:val="412"/>
        </w:trPr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lastRenderedPageBreak/>
              <w:t>8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Неравенства с двумя переменными и их системы.</w:t>
            </w:r>
          </w:p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4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C00637" w:rsidRPr="00F16BD8" w:rsidRDefault="00C00637" w:rsidP="00445B1C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4. Арифметическая и геометрическая прогрессии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14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5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 6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  <w:vAlign w:val="center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Глава 3 Элементы комбинаторики и теории вероятностей</w:t>
            </w:r>
          </w:p>
        </w:tc>
        <w:tc>
          <w:tcPr>
            <w:tcW w:w="1275" w:type="dxa"/>
            <w:shd w:val="clear" w:color="auto" w:fill="FFFFFF" w:themeFill="background1"/>
            <w:vAlign w:val="bottom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14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Элементы комбинаторики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C00637" w:rsidRPr="00F16BD8" w:rsidTr="00F16BD8">
        <w:tc>
          <w:tcPr>
            <w:tcW w:w="7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524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Начальные сведения из теории вероятностей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</w:tr>
      <w:tr w:rsidR="00C00637" w:rsidRPr="00F16BD8" w:rsidTr="00F16BD8">
        <w:tc>
          <w:tcPr>
            <w:tcW w:w="709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45" w:type="dxa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Контрольная работа №7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/>
                <w:b/>
                <w:sz w:val="20"/>
                <w:szCs w:val="20"/>
              </w:rPr>
              <w:t>Упражнения для повторения курса</w:t>
            </w:r>
            <w:r w:rsidRPr="00F16BD8">
              <w:rPr>
                <w:rFonts w:ascii="Times New Roman" w:hAnsi="Times New Roman"/>
                <w:b/>
                <w:sz w:val="20"/>
                <w:szCs w:val="20"/>
              </w:rPr>
              <w:br/>
              <w:t>9 класс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C00637" w:rsidRPr="00F16BD8" w:rsidTr="00F16BD8">
        <w:tc>
          <w:tcPr>
            <w:tcW w:w="5954" w:type="dxa"/>
            <w:gridSpan w:val="2"/>
            <w:shd w:val="clear" w:color="auto" w:fill="FFFFFF" w:themeFill="background1"/>
          </w:tcPr>
          <w:p w:rsidR="00C00637" w:rsidRPr="00F16BD8" w:rsidRDefault="00C00637" w:rsidP="0008289D">
            <w:pPr>
              <w:pStyle w:val="a3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1275" w:type="dxa"/>
            <w:shd w:val="clear" w:color="auto" w:fill="FFFFFF" w:themeFill="background1"/>
          </w:tcPr>
          <w:p w:rsidR="00C00637" w:rsidRPr="00F16BD8" w:rsidRDefault="00C00637" w:rsidP="00C00637">
            <w:pPr>
              <w:pStyle w:val="a3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16BD8">
              <w:rPr>
                <w:rFonts w:ascii="Times New Roman" w:hAnsi="Times New Roman"/>
                <w:sz w:val="20"/>
                <w:szCs w:val="20"/>
              </w:rPr>
              <w:t>102</w:t>
            </w:r>
          </w:p>
        </w:tc>
      </w:tr>
    </w:tbl>
    <w:p w:rsidR="00EC670B" w:rsidRPr="00F16BD8" w:rsidRDefault="00EC670B" w:rsidP="0008289D">
      <w:pPr>
        <w:pStyle w:val="22"/>
        <w:shd w:val="clear" w:color="auto" w:fill="auto"/>
        <w:tabs>
          <w:tab w:val="left" w:pos="1704"/>
        </w:tabs>
        <w:spacing w:before="0" w:after="0" w:line="240" w:lineRule="auto"/>
        <w:ind w:right="600"/>
        <w:contextualSpacing/>
        <w:jc w:val="both"/>
        <w:rPr>
          <w:rFonts w:ascii="Times New Roman" w:hAnsi="Times New Roman" w:cs="Times New Roman"/>
          <w:sz w:val="20"/>
          <w:szCs w:val="20"/>
          <w:u w:val="single"/>
        </w:rPr>
      </w:pPr>
    </w:p>
    <w:p w:rsidR="00270D4A" w:rsidRPr="00F16BD8" w:rsidRDefault="00270D4A" w:rsidP="00F16BD8">
      <w:pPr>
        <w:spacing w:after="0"/>
        <w:rPr>
          <w:rFonts w:ascii="Times New Roman" w:hAnsi="Times New Roman" w:cs="Times New Roman"/>
        </w:rPr>
      </w:pPr>
    </w:p>
    <w:p w:rsidR="002B5FBA" w:rsidRPr="00F16BD8" w:rsidRDefault="002B5FBA" w:rsidP="00F16BD8">
      <w:pPr>
        <w:pStyle w:val="Default"/>
        <w:spacing w:line="276" w:lineRule="auto"/>
        <w:rPr>
          <w:b/>
        </w:rPr>
      </w:pPr>
    </w:p>
    <w:p w:rsidR="002B5FBA" w:rsidRPr="00F16BD8" w:rsidRDefault="00F16BD8" w:rsidP="00F16BD8">
      <w:pPr>
        <w:pStyle w:val="Default"/>
        <w:spacing w:line="276" w:lineRule="auto"/>
        <w:jc w:val="right"/>
        <w:rPr>
          <w:b/>
        </w:rPr>
      </w:pPr>
      <w:r w:rsidRPr="00F16BD8">
        <w:rPr>
          <w:b/>
        </w:rPr>
        <w:t>Приложение №1</w:t>
      </w:r>
    </w:p>
    <w:p w:rsidR="002B5FBA" w:rsidRPr="00F16BD8" w:rsidRDefault="002B5FBA" w:rsidP="002B5FBA">
      <w:pPr>
        <w:pStyle w:val="afd"/>
        <w:keepNext/>
        <w:jc w:val="center"/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  <w:sz w:val="24"/>
          <w:szCs w:val="24"/>
        </w:rPr>
        <w:t>Календарно-тематическое планирование по алгебре 7 класса</w:t>
      </w:r>
      <w:r w:rsidRPr="00F16BD8">
        <w:rPr>
          <w:rFonts w:ascii="Times New Roman" w:hAnsi="Times New Roman" w:cs="Times New Roman"/>
        </w:rPr>
        <w:t>.</w:t>
      </w:r>
    </w:p>
    <w:tbl>
      <w:tblPr>
        <w:tblStyle w:val="af5"/>
        <w:tblW w:w="16220" w:type="dxa"/>
        <w:tblInd w:w="-318" w:type="dxa"/>
        <w:tblLayout w:type="fixed"/>
        <w:tblLook w:val="04A0"/>
      </w:tblPr>
      <w:tblGrid>
        <w:gridCol w:w="993"/>
        <w:gridCol w:w="851"/>
        <w:gridCol w:w="709"/>
        <w:gridCol w:w="1618"/>
        <w:gridCol w:w="3119"/>
        <w:gridCol w:w="5670"/>
        <w:gridCol w:w="2126"/>
        <w:gridCol w:w="1134"/>
      </w:tblGrid>
      <w:tr w:rsidR="002B5FBA" w:rsidRPr="00F16BD8" w:rsidTr="00E45C67">
        <w:trPr>
          <w:trHeight w:val="331"/>
          <w:tblHeader/>
        </w:trPr>
        <w:tc>
          <w:tcPr>
            <w:tcW w:w="993" w:type="dxa"/>
            <w:vMerge w:val="restart"/>
            <w:tcBorders>
              <w:left w:val="single" w:sz="4" w:space="0" w:color="auto"/>
            </w:tcBorders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№ уро</w:t>
            </w:r>
          </w:p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BD8">
              <w:rPr>
                <w:rFonts w:ascii="Times New Roman" w:hAnsi="Times New Roman"/>
                <w:b/>
              </w:rPr>
              <w:t>ка</w:t>
            </w:r>
            <w:proofErr w:type="spellEnd"/>
          </w:p>
        </w:tc>
        <w:tc>
          <w:tcPr>
            <w:tcW w:w="1560" w:type="dxa"/>
            <w:gridSpan w:val="2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Дата урока</w:t>
            </w:r>
          </w:p>
        </w:tc>
        <w:tc>
          <w:tcPr>
            <w:tcW w:w="1618" w:type="dxa"/>
            <w:vMerge w:val="restart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10915" w:type="dxa"/>
            <w:gridSpan w:val="3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Планируемые результаты</w:t>
            </w:r>
          </w:p>
        </w:tc>
        <w:tc>
          <w:tcPr>
            <w:tcW w:w="1134" w:type="dxa"/>
            <w:vMerge w:val="restart"/>
            <w:shd w:val="clear" w:color="auto" w:fill="FFFFFF" w:themeFill="background1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Примечание</w:t>
            </w:r>
          </w:p>
        </w:tc>
      </w:tr>
      <w:tr w:rsidR="002B5FBA" w:rsidRPr="00F16BD8" w:rsidTr="00E45C67">
        <w:trPr>
          <w:tblHeader/>
        </w:trPr>
        <w:tc>
          <w:tcPr>
            <w:tcW w:w="993" w:type="dxa"/>
            <w:vMerge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план</w:t>
            </w:r>
          </w:p>
        </w:tc>
        <w:tc>
          <w:tcPr>
            <w:tcW w:w="709" w:type="dxa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факт</w:t>
            </w:r>
          </w:p>
        </w:tc>
        <w:tc>
          <w:tcPr>
            <w:tcW w:w="1618" w:type="dxa"/>
            <w:vMerge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119" w:type="dxa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Предметные</w:t>
            </w:r>
          </w:p>
        </w:tc>
        <w:tc>
          <w:tcPr>
            <w:tcW w:w="5670" w:type="dxa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BD8">
              <w:rPr>
                <w:rFonts w:ascii="Times New Roman" w:hAnsi="Times New Roman"/>
                <w:b/>
              </w:rPr>
              <w:t>Метапредметные</w:t>
            </w:r>
            <w:proofErr w:type="spellEnd"/>
            <w:r w:rsidRPr="00F16BD8">
              <w:rPr>
                <w:rFonts w:ascii="Times New Roman" w:hAnsi="Times New Roman"/>
                <w:b/>
              </w:rPr>
              <w:t xml:space="preserve"> УУД</w:t>
            </w:r>
          </w:p>
        </w:tc>
        <w:tc>
          <w:tcPr>
            <w:tcW w:w="2126" w:type="dxa"/>
            <w:shd w:val="clear" w:color="auto" w:fill="FFFFFF" w:themeFill="background1"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Личностные УУД</w:t>
            </w:r>
          </w:p>
        </w:tc>
        <w:tc>
          <w:tcPr>
            <w:tcW w:w="1134" w:type="dxa"/>
            <w:vMerge/>
          </w:tcPr>
          <w:p w:rsidR="002B5FBA" w:rsidRPr="00F16BD8" w:rsidRDefault="002B5FBA" w:rsidP="00E45C6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B5FBA" w:rsidRPr="00F16BD8" w:rsidTr="00E45C67">
        <w:trPr>
          <w:cantSplit/>
          <w:trHeight w:val="310"/>
        </w:trPr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ение 1ч</w:t>
            </w:r>
          </w:p>
        </w:tc>
      </w:tr>
      <w:tr w:rsidR="002B5FBA" w:rsidRPr="00F16BD8" w:rsidTr="00E45C67">
        <w:trPr>
          <w:cantSplit/>
          <w:trHeight w:val="1134"/>
        </w:trPr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ить основные понятия курса математики  6 класса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исывать содержание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вершаемых действий с целью ориентировки своей деятельностью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составлять план и последовательность действий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проводить анализ способов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246"/>
        </w:trPr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Выражения. Тождества. Уравнения.23ч.</w:t>
            </w:r>
          </w:p>
        </w:tc>
      </w:tr>
      <w:tr w:rsidR="002B5FBA" w:rsidRPr="00F16BD8" w:rsidTr="00E45C67">
        <w:trPr>
          <w:cantSplit/>
          <w:trHeight w:val="1134"/>
        </w:trPr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Числовы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выражения, п.1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ями числовое выражение, алгебраическое выражение, значение выражения, переменная, допустимое и недопустимое значение выражения. Научиться находить значение числового выражения при заданных значениях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представлять конкретное содержание и сообщать его в письменной и устной форме; уметь с помощью вопросов добывать недостающую информацию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тавить учебную задачу на основе соотнесения того, что уже известно и усвоено, и того, что ещё неизвестно; самостоятельно формулировать познавательную цель, строить действия в соответствии не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водить анализ способов решения задач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изучению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1134"/>
        </w:trPr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Числовы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выражения, п.1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выполнять действия над числами; находить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ения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е имеющие смысла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исывать содержание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вершаемых действий с целью ориентировки своей деятельностью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составлять план и последовательность действий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проводить анализ способов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изучению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ражени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 переменными, п. 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выполнять действия над числами: складывать, вычитать, умножать и делить десятичные и обыкновенные дроби; находить выражения, не имеющие смысла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исывать содержание совершаемых действий с целью ориентировки предметно-практической или иной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ставлять план и последовательность действий предвосхищать временные характеристики достижения результата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и с точки зрения их рациональности и экономичност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изучению на основе алгоритма выполнения задачи.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 xml:space="preserve"> Выражени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 переменными, п.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понятиями 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значение выражения с переменными, область допустимых значений переменной.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 Научиться находить значение алгебраического выражения при заданных значениях переменных; определять значениях переменных, при которых имеет смысл выражени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конкретных учебно-познавательных задач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ценивать работу; исправлять и объяснять ошибк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менять схемы, модели для получения информации; устанавливать причинно-следственные связ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из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равн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значений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выражений; п. 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понятием 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неравенств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 Научиться сравнивать значения буквенных выражений при заданных значениях входящих в них переменных, используя строгие и нестрогие неравенства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интересоваться чужим мнением и высказывать своё; устанавливать и сравнивать разные точки зрения, прежде чем принимать решение и делать выбор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ичать способ и результат своих действий с заданным эталоном, обнаруживать отклонения и отличия от эталона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выполнят операции со знаками и символами; выделять объекты и процессы с точки зрения целого и часте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равственно-эстетического оценивания усваиваемого содерж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Свойства действий над числами п. 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 применять основные свойства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ложения и умножения чисел; свойства действий над числами при нахождении значений числовых выражений 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исывать содержание совершаемых действий с целью ориентировки предметно-практической или иной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ставляя план и последовательность действий предвосхищать временные характеристики достижения результата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и с точки зрения их рациональности и экономичност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равственно-эстетического оценивания усваиваемого содерж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Входная региональная к. р.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:   регулировать собственную деятельность  посредством письменной речи. 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: оценивать достигнутый результат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нализ к.р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войств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действий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над числами; п. 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основные свойства сложения и умножения чисел; свойства действий над числами при нахождении значений числовых выражени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ределять цели и функции участников, способы взаимодействия; планировать общие способы работы;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и осознавать то, что уже усвоено, осознавать качество и уровень усвое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ражать смысл ситуации различными средствами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(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исунки; символы; схемы, знаки)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Тождества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Тождественные преобразовани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ений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понятиями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ождество</w:t>
            </w:r>
            <w:proofErr w:type="gram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,т</w:t>
            </w:r>
            <w:proofErr w:type="gramEnd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ождественные</w:t>
            </w:r>
            <w:proofErr w:type="spellEnd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преобразования, тождественно равные значения.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 применять правило преобразования выражений; доказывать тождества и преобразовывать тождественные выражения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вивать способность с помощью вопросов,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восхищать результат и уровень усвоения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осуществлять поиск и выделение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еобходимой информации; устанавливать аналоги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изучению и закреплению 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Тождества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Тождественные преобразовани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ений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, используя тождественные преобразования, раскрывать скобки, группировать числа, приводить подобные слагаемые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вивать способность с помощью вопросов,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восхищать результат и уровень усвоения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поиск и выделение необходимой информации; устанавливать аналогии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нтрольна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абота№1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«Выражения. Тождества»,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.1-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Научиться применять приобретенные знания, умения,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Коммуникативны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:   регулировать собственную деятельность  посредством письменной речи. 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: оценивать достигнутый результат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 xml:space="preserve">Формирование навыков организации </w:t>
            </w:r>
            <w:r w:rsidRPr="00F16BD8">
              <w:rPr>
                <w:rFonts w:ascii="Times New Roman" w:hAnsi="Times New Roman"/>
              </w:rPr>
              <w:lastRenderedPageBreak/>
              <w:t>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1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нализ к.р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е </w:t>
            </w:r>
            <w:r w:rsidRPr="00F16BD8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и его корни;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п. 7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ями уравнение с одной переменной, равносильность уравнений, корень уравнения и его свойства. Научиться находить корни уравнения с одной неизвестно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Аргументировать  свою точку зрения, спорить и отстаивать свою позицию невраждебным для оппонентов  образом; развивать умения интегрироваться в группу сверстников и строить продуктивное взаимодействие со сверстниками и взрослым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ичать способ и результат своих действий с заданным эталоном, обнаруживать отклонения и отличия от эталона; составлять план и последовательность действ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вигать и обосновывать гипотезы, предлагать способы их проверки; выбирать вид графической модел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е и его корни;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. 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ind w:firstLine="708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находить корни уравнений; выполнять равносильные преобразования уравнений с одной неизвестно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; структурировать знания; заменять термины определениям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равственно-эстетического оценивания усваиваемого содерж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Линейное уравнение с одной переменной;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. 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выстраивать алгоритм решения линейного уравнения с одной переменной; описывать свойства корней уравнений; распознавать линейные уравнения с одной неизвестной; решать линейные уравнения и уравнения, сводящиеся к ним; определять значение коэффициента при переменно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огнозировать результат и уровень усвое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бирать обобщенные стратегии решения задачи; применять метод информационного поиска, в том числе с помощью компьютерных средств; структурировать знания; определять основную и второстепенную  информацию. 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Линейное уравнение </w:t>
            </w:r>
            <w:r w:rsidRPr="00F16BD8">
              <w:rPr>
                <w:rFonts w:ascii="Times New Roman" w:hAnsi="Times New Roman" w:cs="Times New Roman"/>
                <w:spacing w:val="-11"/>
                <w:sz w:val="20"/>
                <w:szCs w:val="20"/>
              </w:rPr>
              <w:t>с одной п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еменной; 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выстраивать алгоритм решения линейного уравнения с одной переменной; описывать свойства корней уравнений; распознавать линейные уравнения с одной неизвестной; решать линейные уравнения и уравнения, сводящиеся к ним; определять значение коэффициента при переменно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инимать познавательную цель, сохранять  её при выполнении учебных действий, регулировать весь процесс их выполнения и четко выполнять требования познавательной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Решение за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дач с 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lastRenderedPageBreak/>
              <w:t>помо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щью уравн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ий  п. 8 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ознакомиться с математическо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оделью для решения задачи. Научиться составлять математическую модель; уравнение по данным задачи, научиться находить его корн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ереводить конфликтную ситуацию в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lastRenderedPageBreak/>
              <w:t xml:space="preserve">логический  план и разрешать её как задачу через анализ её условий; демонстрировать способность к  </w:t>
            </w:r>
            <w:proofErr w:type="spellStart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эмпатии</w:t>
            </w:r>
            <w:proofErr w:type="spellEnd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, стремление устанавливать доверительные отношения взаимопонима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пределять последовательность промежуточных целей с учетом конечного результата; предвосхищать временные характеристики достижения результата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«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к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аков будет результат?»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осстанавливать предметную ситуацию, описанную в задаче, путем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ереформулирования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 с выделением существенной информаци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ирование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авыков анализа, творческой инициативности и актив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1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Решение за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дач с помо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щью уравн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ий п.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решать текстовые задачи алгебраическим способом: переходить от словесной формулировки задачи к алгебраической модели путем составления уравнения; решать составленное уравнение; интерпретировать результат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вступать в диалог, участвовать в коллективном обсуждении проблем, владеть монологической и диалогической формами речи в соответствии с грамматическими и синтаксическими  нормами родного  языка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смысл ситуации различными средствами; анализировать объект, выделять существенные и несущественные признак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шение за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дач с помо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щью уравн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ий 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решать текстовые задачи алгебраическим способом: переходить от словесной формулировки задачи к алгебраической модели путем составления уравнения; решать составленное уравнение; интерпретировать результат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устанавливать рабочие отношения; эффективно сотрудничать и способствовать продуктивной коопера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ставлять план и последовательность действий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ем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ереформулирования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 изображать на схеме только существенную информацию; анализировать существенные  и не существенные признак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Формирование нравственно-эстетического оценивания усваиваемого содержания 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реднее арифметическое размах и мода  п.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ями среднее арифметическое. Научиться находить среднее арифметическое. Использовать простейшие статистические характеристик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того, что уже известно и усвоено, и того, что ещё неизвестно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смысловые единицы текста и устанавливать отношения между ним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реднее арифметическое размах и мода  п.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ind w:firstLine="708"/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Познакомиться с понятиями среднее арифметическое. Научиться находить среднее </w:t>
            </w:r>
            <w:r w:rsidRPr="00F16BD8">
              <w:rPr>
                <w:rFonts w:ascii="Times New Roman" w:hAnsi="Times New Roman"/>
              </w:rPr>
              <w:lastRenderedPageBreak/>
              <w:t xml:space="preserve">арифметическое. Использовать простейшие статистические характеристики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дуктивно общаться и взаимодействовать с коллегами по совместной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о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; структурировать знания; заменять термины определениям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Формирование навыков анализа, </w:t>
            </w:r>
            <w:r w:rsidRPr="00F16BD8">
              <w:rPr>
                <w:rFonts w:ascii="Times New Roman" w:hAnsi="Times New Roman"/>
              </w:rPr>
              <w:lastRenderedPageBreak/>
              <w:t>творческой инициативности и актив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2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Медиана как статистическая характеристика п.1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находить медиану  ряда. Использовать простейшие статистические характеристики для анализа ряда данных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ланировать промежуточные цели с учетом результата; оценивать качество и уровень усвоенного материала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анализ объектов с выделением существенных и несущественных признаков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познавательного интереса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color w:val="FF505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Медиана как статистическая характеристика п.1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спользовать простейшие статистические характеристики для анализа ряда данных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; обмениваться знаниями между членами группы для принятия эффективных совместных реш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сличать свой способ действия с эталоном;  оценивать достигнутый результат; определять последовательность промежуточных целей с учетом конечного результата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смысл ситуации различными средствами 9рисунки, схемы, символы); выбирать знаково-символические средства для построения модели.</w:t>
            </w:r>
            <w:proofErr w:type="gramEnd"/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абота №2 </w:t>
            </w:r>
            <w:r w:rsidRPr="00F16BD8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«Уравнение с одной переменной»,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.6-8.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регулировать собственную деятельность посредством  письменной речи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оценивать достигнутый результат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Функции 11ч.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нализ к.р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Что </w:t>
            </w:r>
            <w:r w:rsidRPr="00F16BD8">
              <w:rPr>
                <w:rFonts w:ascii="Times New Roman" w:hAnsi="Times New Roman" w:cs="Times New Roman"/>
                <w:spacing w:val="-11"/>
                <w:sz w:val="20"/>
                <w:szCs w:val="20"/>
              </w:rPr>
              <w:t>такое функ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ция;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. 1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понятиями: независимая переменная, зависимая переменная, функциональная зависимость, функция, область определения, множество значений. Научиться использовать формулу для нахождения площади квадрата и применять ее функциональную зависимость; вычислять функциональные зависимости графиков реальных ситуаций; определять по графикам функци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бласть определения и множество значени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>Коммуника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инимать познавательную цель, сохранять  её при выполнении учебных действий, регулировать весь процесс их выполнения и четко выполнять требования познавательной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водить следствия из имеющихся в условии задачи данных; устанавливать причинно следственные связ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2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Вычисл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значений функций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по формуле; п. 1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воить способ задания функции – формула. Научиться вычислять значения функции, заданной формулой; составлять таблицы значений функци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устанавливать рабочие отношения; эффективно сотрудничать и способствовать продуктивной коопера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ичать свой способ действия с эталоном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вигать и обосновывать гипотезы, предлагать способы их проверки; строить логические цепочки рассуждений; заменять термины определениями; выделять обобщенный смысл и формальную структуру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познавательного интереса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Вычисл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значений функций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по формуле; п. 1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находить значения функции по графику и по заданной формуле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устанавливать рабочие отношения; эффективно сотрудничать и способствовать продуктивной коопера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ичать свой способ действия с эталоном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вигать и обосновывать гипотезы, предлагать способы их проверки; строить логические цепочки рассуждений; заменять термины определениями; выделять обобщенный смысл и формальную структуру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Формирование навыков анализа, творческой инициативности и активности 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рафик функции; п. 1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зучить компоненты системы координат: абсцисса, ордината их функциональное значение. Научиться составлять таблицы значений; строить графики реальных ситуаций на координатной плоскост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пределять цели и функции участников, способы взаимодействия; планировать общие способы работ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едвосхищать временные характеристики достижения результата (отвечать на вопрос «когда будет результат?»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устанавливать причинно-следственные связи; делать выводы; извлекать необходимую  информацию из прослушанного объяснения учителя, высказывания одноклассников, систематизировать свои собственные знания; читать и слушать. Извлекая нужную информацию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Формирование устойчивой мотивации к обучению на основе алгоритма выполнения задачи 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2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рафик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ункции; п. 1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о графику функции находить значение функции по известному значению аргумента и решать обратную задачу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пределять цели и функции участников, способы взаимодействия; планировать общие способы работ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едвосхищать временные характеристики достижения результата (отвечать на вопрос «когда будет результат?»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устанавливать причинно-следственные связи; делать выводы; извлекать необходимую  информацию из прослушанного объяснения учителя, высказывания одноклассников, систематизировать свои собственные знания; читать и слушать. Извлекая нужную информацию, находить её в учебнике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360"/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ямая про</w:t>
            </w: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порциональ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сть и ее график; п. 1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ознакомиться с понятием прямая пропорциональность.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своить примеры прямых зависимостей в реальных ситуациях; расположение графика прямой пропорциональности в системе координат. Научиться составлять таблицы значений; строить графики прямых пропорциональностей, описывать некоторые свойства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роявлять  готовность  адекватно реагировать на нужды одноклассников;  оказывать  помощь и эмоциональную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lastRenderedPageBreak/>
              <w:t>поддержку  партнерам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инимать познавательную цель, сохранять её при выполнении учебных действий, регулировать весь процесс их выполнения и четко выполнять требования познавательной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руктурировать знания, выделять объекты  и процессы с точки зрения целого и часте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ирование устойчиво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3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Прямая пропорциональ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ость и ее график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 1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определять, как влияет знак коэффициента </w:t>
            </w:r>
            <w:proofErr w:type="gramStart"/>
            <w:r w:rsidRPr="00F16BD8">
              <w:rPr>
                <w:rFonts w:ascii="Times New Roman" w:hAnsi="Times New Roman"/>
                <w:i/>
                <w:lang w:val="en-US"/>
              </w:rPr>
              <w:t>k</w:t>
            </w:r>
            <w:proofErr w:type="gramEnd"/>
            <w:r w:rsidRPr="00F16BD8">
              <w:rPr>
                <w:rFonts w:ascii="Times New Roman" w:hAnsi="Times New Roman"/>
              </w:rPr>
              <w:t xml:space="preserve">на расположение графика в системе координат, где </w:t>
            </w:r>
            <w:r w:rsidRPr="00F16BD8">
              <w:rPr>
                <w:rFonts w:ascii="Times New Roman" w:hAnsi="Times New Roman"/>
                <w:i/>
                <w:lang w:val="en-US"/>
              </w:rPr>
              <w:t>k</w:t>
            </w:r>
            <w:r w:rsidRPr="00F16BD8">
              <w:rPr>
                <w:rFonts w:ascii="Times New Roman" w:hAnsi="Times New Roman"/>
                <w:i/>
              </w:rPr>
              <w:t>≠0;</w:t>
            </w:r>
            <w:r w:rsidRPr="00F16BD8">
              <w:rPr>
                <w:rFonts w:ascii="Times New Roman" w:hAnsi="Times New Roman"/>
              </w:rPr>
              <w:t xml:space="preserve"> составлять таблицы значений; строить графики реальных зависимостей; определять знак углового коэффициента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роявлять  готовность  адекватно реагировать на нужды одноклассников;  оказывать  помощь и эмоциональную поддержку  партнерам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принимать познавательную цель, сохранять её при выполнении учебных действий, регулировать весь процесс их выполнения и четко выполнять требования познавательной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руктурировать знания, выделять объекты  и процессы с точки зрения целого и часте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изучению и закреплению 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Линейна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и ее графи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  16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понятиями: линейная функция, график линейной функции, угловой коэффициент. Получить знания о расположении графика линейной функции в системе координат. Научиться составлять таблицы значений; находить значения линейной функции при заданном значени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использовать адекватные языковые средства для отображения своих чувств, мыслей и побуждений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самостоятельно формулировать познавательную цель и стоить план действий в соответствии с ней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выражать структуру задачи разными средствами; выбирать, сопоставлять и обосновывать способы решения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Линейна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ункци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и ее график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 16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составлять таблицы значений; строить графики линейных функций, описывать их свойства при угловом коэффициент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использовать адекватные языковые средства для отображения своих чувств, мыслей и побуждений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самостоятельно формулировать познавательную цель и стоить план действий в соответствии с ней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Познаватель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выражать структуру задачи разными средствами; выбирать, сопоставлять и обосновывать способы решения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Формирование навыков составления алгоритма выполнения задания, выполнения творческого задания 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Линейна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и ее график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 xml:space="preserve"> 16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использовать формулы и свойства линейных функций на практике; составлять таблицы значений; определять взаимное расположение графиков по виду линейных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ункций; показывать схематически положение на координатной плоскости графиков функций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управлять  поведение партнера – убеждать его, контролировать, корректировать и оценивать его действ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ичать способ и результат свих действий с заданным эталоном, обнаруживать отклонения и отличия эталона; 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устанавливать взаимосвязь между объемом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lastRenderedPageBreak/>
              <w:t>приобретенных на уроке знаний, умений, навыков и операционных, исследовательских, аналитических умений как интегрированных, сложных умен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 xml:space="preserve">Формирование навыков самоанализа и самоконтроля 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3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3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«Линейная функция», п. 12-16.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Степень с натуральным показателем 11ч.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Анализ к..р. Опр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деление сте</w:t>
            </w:r>
            <w:r w:rsidRPr="00F16BD8">
              <w:rPr>
                <w:rFonts w:ascii="Times New Roman" w:hAnsi="Times New Roman" w:cs="Times New Roman"/>
                <w:spacing w:val="-7"/>
                <w:sz w:val="20"/>
                <w:szCs w:val="20"/>
              </w:rPr>
              <w:t>пени  с нату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льным показателем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1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определение степени с натуральным показателем; основную операцию – возведение в степень числа. Познакомиться с понятиями степень, основание, показатель. Научиться формулировать, записывать в символической форме и обосновывать свойства с целым неотрицательным показателем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родуктивно  общаться и  взаимодействовать с коллегами по совместной деятельности; осуществлять совместное  </w:t>
            </w:r>
            <w:proofErr w:type="spellStart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целеполагание</w:t>
            </w:r>
            <w:proofErr w:type="spellEnd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 и планирование общих способов работы на основе прогнозирова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амостоятельно формулировать познавательную цель и строить действия в соответствии с ней; использовать различные ресурсы для достижения цели; выбирать успешные стратегии в трудных ситуациях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и формулировать познавательную цель; анализировать условия и требования задачи; самостоятельно создавать алгоритмы деятельности при решении проблем творческого и поискового характера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дел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епеней; п. 1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использовать принцип умножения и деления степеней с одинаковыми показателями; умножать и делить степень на степень; воспроизводить формулировки определений, конструировать несложные определения самостоятельно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демонстрировать способность  к  </w:t>
            </w:r>
            <w:proofErr w:type="spellStart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эмпатии</w:t>
            </w:r>
            <w:proofErr w:type="spellEnd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, стремиться устанавливать  доверительные отношения взаимопонимания; использовать адекватные языковые средства для отображения своих чувств, мыслей и побужд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амостоятельно формулировать познавательную цель, и строить план действий в соответствии с не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спользовать  приобретенные знания и умения в практической деятельности и повседневной жизн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дел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епеней; п. 1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основные свойства степеней для преобразования алгебраических выражений; вычислять значения выражени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задавать вопросы с целью получения необходимой  для решения проблемы информации; осуществлять совместную деятельность в парах и рабочих группах с учетом конкретных учебно-познавательных задач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; предвосхищать результат и уровень усвое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отбор существенной информации  (из материалов учебника и рассказа учителя, по воспроизведению в памяти)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Формирование навыка осознанного выбора наиболее эффективного способа решения 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3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озвед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 степень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роизведения и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тепени; п. 2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своить возведение степени числа в степень; принцип произведения степеней.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аучиться записывать произведения в виде степени; называть основание и показатель; вычислять значение степен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>Коммуника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редставлять конкретное содержание и сообщать его в письменной форм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4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озвед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 степень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изведения и степени; п. 2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формулировать, записывать в символической форме и обосновывать свойства степени с натуральным показателем; возводить степень в степень, находить степень произведения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редставлять конкретное содержание и сообщать его в письменной форм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оставления алгоритма выполнения задания, выполнения творческого зад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дночлен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его стан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дартный вид; п. 21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ями одночлен, стандартный вид одночлена. Научиться приводить одночлен к стандартному виду; находить область допустимых значений переменных в выражени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осуществлять совместную деятельность в группах; задавать вопросы с целью получения  необходимой для решения проблемы  информации;  осуществлять деятельность с учетом  конкретных учебно-познавательных задач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работу; исправлять и объяснять ошибк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обобщенный смысл и формальную структуру задачи; выводить следствия из имеющихся в условии задачи данных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познавательного интереса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иональная контрольная работа за 1 полугодие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:   регулировать собственную деятельность  посредством письменной речи. 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: оценивать достигнутый результат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Анализ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р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дночлен и его стан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дартный вид; </w:t>
            </w:r>
            <w:proofErr w:type="spell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</w:t>
            </w:r>
            <w:proofErr w:type="spell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21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 приводить одночлен к стандартному виду; находить область допустимых значений переменных в выражени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вступать в диалог, участвовать в коллективном обсуждении проблем, владеть монологической и диалогической формами речи в соответствии с грамматическими и синтаксическими  нормами  родного   языка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самостоятельно формулировать познавательную цель и строить действия в соответствии с ней.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ражать смысл ситуации различными средствами; анализировать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бъект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в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ыделять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ущественные и несущественные признак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познавательного интереса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 xml:space="preserve">Умножение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одночленов.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озведение одночлена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в натураль</w:t>
            </w: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ную степень;  п2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принцип умножения одночлена на одночлен. Научиться умножать одночлены; представлять одночлены в виде суммы подобных членов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 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демонстрировать способность к </w:t>
            </w:r>
            <w:proofErr w:type="spellStart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эмпатии</w:t>
            </w:r>
            <w:proofErr w:type="spellEnd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, стремиться устанавливать  доверительные отношения взаимопонимания; использовать адекватные языковые средства для отображения своих чувств, мыслей и побужд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самостоятельно формулировать познавательную цель, и строить план действий в соответствии с ней.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спользовать  приобретенные знания и умения в практической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360"/>
              <w:jc w:val="center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4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ункция           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у = х</w:t>
            </w:r>
            <w:proofErr w:type="gramStart"/>
            <w:r w:rsidRPr="00F16BD8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2</w:t>
            </w:r>
            <w:proofErr w:type="gramEnd"/>
            <w:r w:rsidRPr="00F16BD8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ее график; п.2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основной квадратичной функцией вида </w:t>
            </w:r>
            <w:r w:rsidRPr="00F16BD8">
              <w:rPr>
                <w:rFonts w:ascii="Times New Roman" w:hAnsi="Times New Roman" w:cs="Times New Roman"/>
                <w:iCs/>
                <w:sz w:val="20"/>
                <w:szCs w:val="20"/>
              </w:rPr>
              <w:t>у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 w:rsidRPr="00F16BD8">
              <w:rPr>
                <w:rFonts w:ascii="Times New Roman" w:hAnsi="Times New Roman" w:cs="Times New Roman"/>
                <w:iCs/>
                <w:sz w:val="20"/>
                <w:szCs w:val="20"/>
              </w:rPr>
              <w:t>х</w:t>
            </w:r>
            <w:proofErr w:type="gramStart"/>
            <w:r w:rsidRPr="00F16BD8">
              <w:rPr>
                <w:rFonts w:ascii="Times New Roman" w:hAnsi="Times New Roman" w:cs="Times New Roman"/>
                <w:iCs/>
                <w:sz w:val="20"/>
                <w:szCs w:val="20"/>
                <w:vertAlign w:val="superscript"/>
              </w:rPr>
              <w:t>2</w:t>
            </w:r>
            <w:proofErr w:type="gramEnd"/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азвивать умения интегрироваться в группу сверстников и строить  продуктивное  взаимодействие со сверстниками и взрослым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амостоятельно обнаруживать и формулировать учебную проблему; определять цель учебной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обобщенный смысл и формальную структуру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Контрольная работа №4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«Степень с натуральным показателем»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егулировать  собственную  деятельность посредством  письменной  речи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Многочлены 17ч.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Анализ к.р. Многочлен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его стан</w:t>
            </w: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дартный вид  п. 2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понятиями многочлен, стандартный вид многочлена. Научиться выполнять действия с многочленами; приводить подобные многочлены к стандартному виду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развивать умение использовать языковые средства, адекватные обсуждаемой проблеме; уметь с помощью вопросов добывать недостающую информацию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пределять новый уровень отношения к самому себе как субъекту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менять метод информационного поиска, в том числе с помощью компьютерных средств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изучению и закреплению 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27.12</w:t>
            </w: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и вычита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многочленов  п.26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воить операцию сложения и вычитания многочленов на практике. Научиться распознавать многочлен, понимать возможность разложения на множители, представлять квадратный трехчлен в виде произведения линейных множителе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обмениваться знаниями между членами группы для принятия эффективных совместных решений, проявлять уважительное отношение к одноклассникам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уровень владения учебным действием (отвечать на вопрос «что я знаю и умею?»)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смысл ситуации различными средствами (рисунки, символы, схемы, знаки) выбирать обобщенные стратегии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4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и вычита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многочленов  п.26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Познакомиться с понятиями алгебраическая сумма многочленов и ее применение. Научиться выполнять действия с многочленами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представлять конкретное содержание и сообщать его в письменной форме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наиболее эффективного способа реше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дночлен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7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операцию умножения одночлена на многочлен на практике. Научиться умножать одночлен на многочлен, используя данную операцию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 определять цели и функции участников, способы взаимодействия; планировать общие способы работы; с достаточной полнотой  и точностью выражать  свои мысли в соответствии с задачами и условиями коммуника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 того, что уже известно и усвоено, и того, что ещё неизвестно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оздавать структуру взаимосвязе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мысловых единиц текста; извлекать необходимую информацию из прослушанных упражн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нравственно-эстетического оценивания усваиваемого содерж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5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дночлен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гочлен п27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умножать одночлен на многочлен; решать уравнения с многочленам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понимать возможность различных точек зрения,  не совпадающих с </w:t>
            </w:r>
            <w:proofErr w:type="gramStart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собственной</w:t>
            </w:r>
            <w:proofErr w:type="gramEnd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; управлять поведением партнера – убеждать его, контролировать,  корректировать и оценивать его действ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пределять целевые установки учебной деятельности, выстраивать последовательность необходимых операций (алгоритм действий)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и формулировать познавательную цель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дночлен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7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доказательство тождества и делимость выражений на число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азвивать способность брать на себя инициативу в организации совместного действия; обмениваться знаниями между членами группы для принятия эффективных совместных реш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: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контролировать учебные действия, замечать допущенные ошибк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ть предметную ситуацию, описанную в задаче, путем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ереформулирования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 упрощенного пересказа текста, с выделением только существенной для решения задачи информаци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 на основе алгоритма выполнения задачи.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нес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общего мн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жител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за скобки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операцию вынесения общего множителя за скобки. Научиться выносить общий множитель за скобки; решать текстовые задачи с помощью математического моделирования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с достаточной полнотой и точностью выражать свои мысли в соответствии с задачами и условиями коммуникации. </w:t>
            </w: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создавать качество и уровень усвоения. 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 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нес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общего мн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жител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за скобк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воить операцию вынесения общего множителя за скобки. Научиться выносить общий множитель за скобки; решать текстовые задачи с помощью математического моделирования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азвивать способность брать на себя инициативу в организации совместного действия;  устанавливать   и сравнивать разные  точки зрения, прежде чем принимать решения и делать выбор; использовать адекватные  языковые средства для отображения своих чувств, мыслей и побужд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пределять последовательности промежуточных целей с учетом конечного результата; составлять план последовательность действ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формальную структуру задачи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изучению и закреплению 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нес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общего мн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жител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за скобк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выполнять разложение многочленов на множители, используя вынесение множителя за скобки; применять действия с многочленами при решении разнообразных задач, в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частности при решении текстовых задач с помощью уравнений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азвивать способность брать на себя инициативу в организации совместного действия;  устанавливать  и сравнивать разные  точки зрения, прежде чем принимать решения и делать выбор; использовать адекватные  языковые средства для отображения своих чувств, мыслей и побужд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определять последовательности промежуточных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lastRenderedPageBreak/>
              <w:t>целей с учетом конечного результата; составлять план последовательность действ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делять формальную структуру задачи; анализировать условия  и требования задачи 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5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5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«Сложение и вычитание многочленов»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применять приобретенные знания, умения, навыки на практике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егулировать  собственную  деятельность посредством  письменной  речи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Анализ к. р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Умножение</w:t>
            </w: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 xml:space="preserve"> многочлен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правило умножения многочлена на многочлен на практике; приводить многочлены к стандартному виду; применять различные формы самоконтроля при выполнении преобразовани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выражать готовность  к обсуждению различ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: прогнозировать результат и уровень усвое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обобщенные стратегии решения задачи; применять методы информационного поиска, в том числе с помощью компьютерных средств; структурировать знания; определять основную и второстепенную информацию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многочлен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авило умножения многочлена на многочлен на практике; приводить многочлены к стандартному виду; применять различные формы самоконтроля при выполнении преобразовани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 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азвивать способность с помощью вопросов добывать  недостающую информацию; слушать и слышать друг друга; понимать возможность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весомость приводимых доказательств и рассужд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станавливать причинно-следственные связи и  строить логические цепочки рассуждений; выдвигать и обосновывать гипотезы, предлагать способы их проверк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5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многочлен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29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умножать многочлен на многочлен; доказывать тождества многочленов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писывать содержание совершаемых действий с целью ориентировки  и предметно – практической   или иной деятельност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корректировать деятельность; вносить изменения в процесс с учетом возникших трудностей и ошибок, намечать способы их устранения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выбирать, сопоставлять  и обосновывать способы решения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 xml:space="preserve">многочлена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жите</w:t>
            </w: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ли способом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группировки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операцией « Способ группировки для разложения многочленов». Научиться применять данную операцию на практике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ть рабочие отношения; эффективно сотрудничать и способствовать продуктивной коопераци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личать свой способ действия с эталоном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двигать и обосновывать гипотезы,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едлагать способы их проверки; строить логические цепочки рассуждений; заменять термины определениями; выделять обобщенный смысл и формальную структуру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навыков работы по алгоритму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6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 xml:space="preserve">многочлена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жите</w:t>
            </w: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ли способом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группировки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способ группировки. Научиться применять способ группировки для разложения многочленов на линейные множител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существлять совместную деятельность в группах; задавать вопросы с целью получения  необходимой для решения проблемы  информации;  осуществлять деятельность с учетом  конкретных учебно-познавательных задач. 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работу; исправлять и объяснять ошибк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обобщенный смысл и формальную структуру задачи; выводить следствия из имеющихся в условии задачи данных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работы по алгоритму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 xml:space="preserve">многочлена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жите</w:t>
            </w: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ли способом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группировки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данную операцию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азвивать умения обмениваться знаниями между одноклассниками для принятия эффективных совместных решен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формулировать способность к мобилизации сил и энергии, к волевому усилию в преодолении препятствий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извольно и осознанно овладевать общим приемом решения задач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 6 по теме: «Произведение многочленов».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Коммуникативные: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регулировать  собственную  деятельность посредством  письменной  речи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оценивать достигнутый результат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и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Формулы сокращенного умножения 17ч.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Анализ к.р. Воз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едение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квадрат суммы и разности двух выражений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основными формулами сокращенного умножения: квадрата суммы и  квадрата разности. Научиться применять данные формулы при решении упражнений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  <w:i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/>
                <w:b/>
                <w:i/>
              </w:rPr>
              <w:t xml:space="preserve">: </w:t>
            </w:r>
            <w:r w:rsidRPr="00F16BD8">
              <w:rPr>
                <w:rFonts w:ascii="Times New Roman" w:hAnsi="Times New Roman"/>
              </w:rPr>
              <w:t>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составлять план выполнения заданий совместно с учител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передавать содержание в сжатом виде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Воз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едение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квадрат суммы и разности двух выражений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Познакомиться с основными формулами сокращенного умножения: суммы кубов и разности кубов. Научиться применять данные формулы при решении упражнений; доказывать формулы сокращенного  умножения, применять их в преобразованиях </w:t>
            </w:r>
            <w:r w:rsidRPr="00F16BD8">
              <w:rPr>
                <w:rFonts w:ascii="Times New Roman" w:hAnsi="Times New Roman"/>
              </w:rPr>
              <w:lastRenderedPageBreak/>
              <w:t>выражений и вычислениях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развивать способность с помощью вопросов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/>
              </w:rPr>
              <w:t>с</w:t>
            </w:r>
            <w:proofErr w:type="gramEnd"/>
            <w:r w:rsidRPr="00F16BD8">
              <w:rPr>
                <w:rFonts w:ascii="Times New Roman" w:hAnsi="Times New Roman"/>
              </w:rPr>
              <w:t xml:space="preserve"> собственной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принимать познавательную цель, сохранять ее при выполнении учебных действий, регулировать весь процесс их выполнения и четко выполнять требования познавательной задач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 xml:space="preserve">восстанавливать предметную ситуацию, </w:t>
            </w:r>
            <w:r w:rsidRPr="00F16BD8">
              <w:rPr>
                <w:rFonts w:ascii="Times New Roman" w:hAnsi="Times New Roman"/>
              </w:rPr>
              <w:lastRenderedPageBreak/>
              <w:t xml:space="preserve">описанную в задаче, путем </w:t>
            </w:r>
            <w:proofErr w:type="spellStart"/>
            <w:r w:rsidRPr="00F16BD8">
              <w:rPr>
                <w:rFonts w:ascii="Times New Roman" w:hAnsi="Times New Roman"/>
              </w:rPr>
              <w:t>переформулирования</w:t>
            </w:r>
            <w:proofErr w:type="spellEnd"/>
            <w:r w:rsidRPr="00F16BD8">
              <w:rPr>
                <w:rFonts w:ascii="Times New Roman" w:hAnsi="Times New Roman"/>
              </w:rPr>
              <w:t>, упрощенного пересказа текста, с выделением только существенной для решения задачи информаци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6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жители с помощью формул квадрата суммы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квадрат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ност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Познакомиться с правилами разложения на множители с помощью формул квадрата суммы и квадрата разности. Научиться применять данные формулы при решении упражнения; анализировать и представлять многочлен в виде произведения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устанавливать рабочие отношения; эффективно  сотрудничать и способствовать продуктивной коопера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сличать способ и результат своих действий с заданным эталоном, обнаруживать отклонения и отличия от эталона; составлять план и последовательность действий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двигать и обосновывать гипотезы, предлагать способы их проверки; выбирать вид графической модел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жители с помо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щью формул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уммы и квадрат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ност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правилами разложения на множители с помощью формул квадрата суммы и квадрата разности. Научиться применять данные формулы сокращенного умножения; анализировать и представлять многочлен в виде произведения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критично относиться к своему мнению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бнаруживать и формулировать учебную проблему, составлять план выполнения работы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делять и формулировать проблему; строить логические цепочки рассуждений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 множители с помо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щью формул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а суммы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 квадрата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ност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правилами разложения на множители с помощью формул квадрата суммы и квадрата разности. Научиться применять данные формулы сокращенного умножения; анализировать и представлять многочлен в виде произведения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критично относиться к своему мнению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бнаруживать и формулировать учебную проблему, составлять план выполнения работы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делять и формулировать проблему; строить логические цепочки рассуждений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6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ности двух выра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жений на их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умму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формулой сокращенного умножени</w:t>
            </w:r>
            <w:proofErr w:type="gramStart"/>
            <w:r w:rsidRPr="00F16BD8">
              <w:rPr>
                <w:rFonts w:ascii="Times New Roman" w:hAnsi="Times New Roman"/>
              </w:rPr>
              <w:t>я-</w:t>
            </w:r>
            <w:proofErr w:type="gramEnd"/>
            <w:r w:rsidRPr="00F16BD8">
              <w:rPr>
                <w:rFonts w:ascii="Times New Roman" w:hAnsi="Times New Roman"/>
              </w:rPr>
              <w:t xml:space="preserve"> разность квадратов. Научиться применять данную формулу при решении упражнений, выполнять действия с многочленам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воспринимать текст с учетом поставленной учебной задачи, находить в тексте информацию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необходимую для решения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вносить необходимые дополнения и коррективы в </w:t>
            </w:r>
            <w:proofErr w:type="gramStart"/>
            <w:r w:rsidRPr="00F16BD8">
              <w:rPr>
                <w:rFonts w:ascii="Times New Roman" w:hAnsi="Times New Roman"/>
              </w:rPr>
              <w:t>план</w:t>
            </w:r>
            <w:proofErr w:type="gramEnd"/>
            <w:r w:rsidRPr="00F16BD8">
              <w:rPr>
                <w:rFonts w:ascii="Times New Roman" w:hAnsi="Times New Roman"/>
              </w:rPr>
              <w:t xml:space="preserve"> и способ действия в случае расхождения эталона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бирать наиболее эффективные способы решения задачи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ности двух выра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жений на их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умму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применять формулу разности квадратов и обратную формулу на практике, представлять многочлен в виде </w:t>
            </w:r>
            <w:r w:rsidRPr="00F16BD8">
              <w:rPr>
                <w:rFonts w:ascii="Times New Roman" w:hAnsi="Times New Roman"/>
              </w:rPr>
              <w:lastRenderedPageBreak/>
              <w:t>произведения, вычислять многочлен по формуле и обратной формул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  <w:i/>
              </w:rPr>
              <w:lastRenderedPageBreak/>
              <w:t>Коммуникативные</w:t>
            </w:r>
            <w:proofErr w:type="gramEnd"/>
            <w:r w:rsidRPr="00F16BD8">
              <w:rPr>
                <w:rFonts w:ascii="Times New Roman" w:hAnsi="Times New Roman"/>
                <w:b/>
                <w:i/>
              </w:rPr>
              <w:t xml:space="preserve">: </w:t>
            </w:r>
            <w:r w:rsidRPr="00F16BD8">
              <w:rPr>
                <w:rFonts w:ascii="Times New Roman" w:hAnsi="Times New Roman"/>
              </w:rPr>
              <w:t>развивать умение обмениваться знаниями между одноклассникам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вносить необходимые дополнения и коррективы в </w:t>
            </w:r>
            <w:proofErr w:type="gramStart"/>
            <w:r w:rsidRPr="00F16BD8">
              <w:rPr>
                <w:rFonts w:ascii="Times New Roman" w:hAnsi="Times New Roman"/>
              </w:rPr>
              <w:t>план</w:t>
            </w:r>
            <w:proofErr w:type="gramEnd"/>
            <w:r w:rsidRPr="00F16BD8">
              <w:rPr>
                <w:rFonts w:ascii="Times New Roman" w:hAnsi="Times New Roman"/>
              </w:rPr>
              <w:t xml:space="preserve"> и способ действия в случае расхождения </w:t>
            </w:r>
            <w:r w:rsidRPr="00F16BD8">
              <w:rPr>
                <w:rFonts w:ascii="Times New Roman" w:hAnsi="Times New Roman"/>
              </w:rPr>
              <w:lastRenderedPageBreak/>
              <w:t>эталона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бирать наиболее эффективные способы решения задачи в зависимости от конкретных условий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навыков организации 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7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ности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квадратов на множител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формулу разности квадратов. Научиться раскладывать на линейные множители многочлены с помощью формулы сокращенного умножения- разности квадратов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существлять совместную деятельность в группах, задавать вопросы с целью получения необходимой для решения  проблемы информа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составлять план последовательности действий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азлож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ности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квадратов на множител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формулу разности квадратов. Научиться раскладывать на линейные множители многочлены с помощью формулы сокращенного умножения-разности квадратов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существлять совместную деятельность в группах, задавать вопросы с целью получения необходимой для решения  проблемы информа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составлять план последовательности действий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оставления алгоритма выполнения задания, выполнения творческого зад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Разложение на множители суммы и разности кубов.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36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раскладывать на линейные множители многочлены с помощью формулы сокращенного умножения- суммы и разности кубов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13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 xml:space="preserve"> обмениваться мнениями, понимать позицию партера, в том числе и отличную от своей; задавать вопросы, слушать  и отвечать на вопросы других, формулировать собственные мысли, показывать и обосновывать  свою точку зрения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оценивать уровень владения учебным действиям (отвечать на вопрос «что я знаю и умею?»)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.</w:t>
            </w:r>
            <w:proofErr w:type="gramEnd"/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водить следствия из имеющихся в условии задачи данных; выбирать основания и критерии для сравнения,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ериации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 классификации объектов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оставления алгоритма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нтрольная работа №7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«Формулы сокращенного умножения»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Анализ к.р. Преобразование целого выражения в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7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принцип преобразование целого  выражения в многочлен. Научиться представлять целые выражения в виде многочленов, доказывать справедливость формул сокращенного умножения, применять их в преобразованиях целых выражений в многочлены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существлять совместную деятельность в группах, задавать вопросы с целью получения необходимой для решения  проблемы информа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составлять план последовательности действий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ание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целого выражения в многочлен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7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 xml:space="preserve">Освоить различные </w:t>
            </w:r>
            <w:r w:rsidRPr="00F16BD8">
              <w:rPr>
                <w:rFonts w:ascii="Times New Roman" w:hAnsi="Times New Roman"/>
              </w:rPr>
              <w:lastRenderedPageBreak/>
              <w:t>преобразования целевых   выражений при решении уравнений, доказательстве тождеств, в задачах на делимость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развивать умение ясно, логично и точно </w:t>
            </w:r>
            <w:r w:rsidRPr="00F16BD8">
              <w:rPr>
                <w:rFonts w:ascii="Times New Roman" w:hAnsi="Times New Roman"/>
              </w:rPr>
              <w:lastRenderedPageBreak/>
              <w:t>излагать свою точку зрения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развивать навыки познавательной рефлексии как осознания результатов своих действий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 xml:space="preserve">Формирование </w:t>
            </w:r>
            <w:r w:rsidRPr="00F16BD8">
              <w:rPr>
                <w:rFonts w:ascii="Times New Roman" w:hAnsi="Times New Roman"/>
              </w:rPr>
              <w:lastRenderedPageBreak/>
              <w:t>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7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римен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личных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пособов для разложения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множители;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3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выполнять разложение многочленов на множители, применяя различные способы; применять различные формы самоконтроля при выполнении преобразований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адекватно использовать речевые средства для дискуссии и аргументации своей пози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бнаруживать и формулировать учебную проблему совместно с учител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делать предложения об информации, которая нужна для решения предметной учебной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Примене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личных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 xml:space="preserve">способов </w:t>
            </w:r>
            <w:proofErr w:type="gramStart"/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для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азложени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на множит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ли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38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анализировать многочлен и распознавать возможность применения того или иного приема разложения его на линейные множител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бмениваться мнениями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понимать позицию партнера, 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оценивать уровень владения учебным действием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7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3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абота № 8 по теме «Преобразование целого выражения в многочлен»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  <w:b/>
                <w:i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бирать наиболее эффективные способы 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нализ к.р. Упражнения.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анализировать многочлен и распознавать возможность применения того или иного приема разложения его на линейные множители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бмениваться мнениями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понимать позицию партнера, 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оценивать уровень владения учебным действием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2B5FBA" w:rsidRPr="00F16BD8" w:rsidTr="00E45C67"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Системы линейных уравнений 17ч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Линейное уравнение </w:t>
            </w:r>
            <w:r w:rsidRPr="00F16BD8">
              <w:rPr>
                <w:rFonts w:ascii="Times New Roman" w:hAnsi="Times New Roman" w:cs="Times New Roman"/>
                <w:spacing w:val="-11"/>
                <w:sz w:val="20"/>
                <w:szCs w:val="20"/>
              </w:rPr>
              <w:t>с двумя пе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ременными п40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понятием линейное уравнение с двумя переменными. Научиться находить точку пересечения графиков линейных уравнений без построения, выражать в линейном уравнении одну переменную через другую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устанавливать рабочие отношения; эффективно  сотрудничать и способствовать продуктивной коопера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сличать способ и результат своих действий с заданным эталоном, обнаруживать отклонения и отличия от эталона; составлять план и последовательность действий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двигать и обосновывать гипотезы, предлагать способы их проверки; выбирать вид графической </w:t>
            </w:r>
            <w:r w:rsidRPr="00F16BD8">
              <w:rPr>
                <w:rFonts w:ascii="Times New Roman" w:hAnsi="Times New Roman"/>
              </w:rPr>
              <w:lastRenderedPageBreak/>
              <w:t>модел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8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График  ли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ейного уравнения 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с двумя пе</w:t>
            </w: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ременными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1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определять, является ли пара чисел решением линейного уравнения с двумя неизвестным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пределять цели и функции участников, способы взаимодействия; планировать общие способы работы; с достаточной полнотой и точность выражать свои мысли в соответствии с задачами и условиями коммуника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принимать познавательную цель, сохранять ее при выполнении учебных действий, регулировать весь процесс их выполнения и четко выполнять требования познавательной задач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являть особенности разных объектов в процессе их рассматривания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График  ли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ейного уравнения </w:t>
            </w:r>
            <w:r w:rsidRPr="00F16BD8">
              <w:rPr>
                <w:rFonts w:ascii="Times New Roman" w:hAnsi="Times New Roman" w:cs="Times New Roman"/>
                <w:spacing w:val="-11"/>
                <w:sz w:val="20"/>
                <w:szCs w:val="20"/>
              </w:rPr>
              <w:t>с двумя пе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ременными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1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алгоритм построения на координатной плоскости точки и фигуры по заданным координатам; решение уравнений с двумя переменным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бмениваться мнениями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понимать позицию партнера, 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оценивать уровень владения учебным действием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истемы линейных уравнений </w:t>
            </w:r>
            <w:r w:rsidRPr="00F16BD8">
              <w:rPr>
                <w:rFonts w:ascii="Times New Roman" w:hAnsi="Times New Roman" w:cs="Times New Roman"/>
                <w:spacing w:val="-11"/>
                <w:sz w:val="20"/>
                <w:szCs w:val="20"/>
              </w:rPr>
              <w:t>с двумя пе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ременными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Освоить основные понятия о решении систем двух линейных уравнений. Научиться </w:t>
            </w:r>
            <w:proofErr w:type="gramStart"/>
            <w:r w:rsidRPr="00F16BD8">
              <w:rPr>
                <w:rFonts w:ascii="Times New Roman" w:hAnsi="Times New Roman"/>
              </w:rPr>
              <w:t>правильно</w:t>
            </w:r>
            <w:proofErr w:type="gramEnd"/>
            <w:r w:rsidRPr="00F16BD8">
              <w:rPr>
                <w:rFonts w:ascii="Times New Roman" w:hAnsi="Times New Roman"/>
              </w:rPr>
              <w:t xml:space="preserve"> употреблять термины: уравнение с двумя переменными, система; понимать их в тексте, в речи учителя; понимать формулировку задачи решить систему уравнений с двумя переменными; строить графики некоторых уравнений с двумя переменным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азвивать умение ясно, логично и точно излагать свою точку зрения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развивать навыки познавательной рефлексии как осознания результатов своих действий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а осознанного выбора наиболее эффективного способа реше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истемы линейных уравнений </w:t>
            </w:r>
            <w:r w:rsidRPr="00F16BD8">
              <w:rPr>
                <w:rFonts w:ascii="Times New Roman" w:hAnsi="Times New Roman" w:cs="Times New Roman"/>
                <w:spacing w:val="-10"/>
                <w:sz w:val="20"/>
                <w:szCs w:val="20"/>
              </w:rPr>
              <w:t>с двумя пе</w:t>
            </w:r>
            <w:r w:rsidRPr="00F16BD8">
              <w:rPr>
                <w:rFonts w:ascii="Times New Roman" w:hAnsi="Times New Roman" w:cs="Times New Roman"/>
                <w:spacing w:val="-13"/>
                <w:sz w:val="20"/>
                <w:szCs w:val="20"/>
              </w:rPr>
              <w:t>ременными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2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решать линейные уравнения с двумя переменными, системы уравнений; строить график линейного уравнения с двумя переменными.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Коммуника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слушать и слышать собеседника, вступать с ним в учебный диалог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составлять план выполнения заданий совместно с учител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Познаватель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передавать содержание в сжатом виде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Способ под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тановки    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Познакомиться с понятием способ подстановки при решении системы уравнений; с алгоритмом использования способа подстановки при решении систем уравнений с </w:t>
            </w:r>
            <w:r w:rsidRPr="00F16BD8">
              <w:rPr>
                <w:rFonts w:ascii="Times New Roman" w:hAnsi="Times New Roman"/>
              </w:rPr>
              <w:lastRenderedPageBreak/>
              <w:t>двумя переменными. Научиться решать системы уравнений с двумя переменными способом подстановк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</w:t>
            </w:r>
            <w:proofErr w:type="spellStart"/>
            <w:r w:rsidRPr="00F16BD8">
              <w:rPr>
                <w:rFonts w:ascii="Times New Roman" w:hAnsi="Times New Roman"/>
              </w:rPr>
              <w:t>учебно-позновательных</w:t>
            </w:r>
            <w:proofErr w:type="spellEnd"/>
            <w:r w:rsidRPr="00F16BD8">
              <w:rPr>
                <w:rFonts w:ascii="Times New Roman" w:hAnsi="Times New Roman"/>
              </w:rPr>
              <w:t xml:space="preserve"> задач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работу; исправлять и исправлять ошибк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применять схемы, модели для получения информации; устанавливать причинно-следственные связ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8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1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12"/>
                <w:sz w:val="20"/>
                <w:szCs w:val="20"/>
              </w:rPr>
              <w:t>ВПР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бирать наиболее эффективные способы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Способ под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тановки    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3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решать системы уравнений способом подстановки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</w:t>
            </w:r>
            <w:proofErr w:type="spellStart"/>
            <w:r w:rsidRPr="00F16BD8">
              <w:rPr>
                <w:rFonts w:ascii="Times New Roman" w:hAnsi="Times New Roman"/>
              </w:rPr>
              <w:t>учебно-позновательных</w:t>
            </w:r>
            <w:proofErr w:type="spellEnd"/>
            <w:r w:rsidRPr="00F16BD8">
              <w:rPr>
                <w:rFonts w:ascii="Times New Roman" w:hAnsi="Times New Roman"/>
              </w:rPr>
              <w:t xml:space="preserve"> задач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работу; исправлять и исправлять ошибк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применять схемы, модели для получения информации; устанавливать причинно-следственные связ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изучению и закреплению  нового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8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1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 xml:space="preserve">Способ  сложения        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 xml:space="preserve"> 4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Познакомиться с понятием способ сложения при решении системы уравнений. Освоить алгоритм использования способа сложения при решении систем уравнений с двумя переменными. Научиться решать системы уравнений с двумя переменными способом сложения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адекватно использовать речевые средства для дискуссии и аргументации своей пози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бнаруживать и формулировать учебную проблему совместно с учител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делать предложения об информации, которая нужна для решения предметной учебной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Способ сл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жения      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Освоить один из способов решения систем уравнений – способ сложения. </w:t>
            </w:r>
            <w:proofErr w:type="gramStart"/>
            <w:r w:rsidRPr="00F16BD8">
              <w:rPr>
                <w:rFonts w:ascii="Times New Roman" w:hAnsi="Times New Roman"/>
              </w:rPr>
              <w:t>Научиться конструировать эквивалентные речевые высказывания с использованием алгебраического и геометрического языков.</w:t>
            </w:r>
            <w:proofErr w:type="gramEnd"/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азвивать умение ясно, логично и точно излагать свою точку зрения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развивать навыки познавательной рефлексии как осознания результатов своих действий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потребности приобретения мотивации к процессу образовани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Способ сл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жения      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использовать алгоритм решения систем уравнений способом сложения на практике; решать системы уравнений способом сложения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проявлять готовность адекватно реагировать на нужды одноклассников, оказывать помощь и эмоциональную поддержку партнерам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уровень владения учебным действи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ражать смысл ситуации различными средствами; анализировать объект, выделяя существенные и несущественные признаки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12"/>
                <w:sz w:val="20"/>
                <w:szCs w:val="20"/>
              </w:rPr>
              <w:t>Способ сл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жения      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4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 xml:space="preserve">Научиться использовать </w:t>
            </w:r>
            <w:r w:rsidRPr="00F16BD8">
              <w:rPr>
                <w:rFonts w:ascii="Times New Roman" w:hAnsi="Times New Roman"/>
              </w:rPr>
              <w:lastRenderedPageBreak/>
              <w:t>алгоритм решения систем уравнений способом сложения на практике; решать системы уравнений способом сложения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проявлять готовность адекватно </w:t>
            </w:r>
            <w:r w:rsidRPr="00F16BD8">
              <w:rPr>
                <w:rFonts w:ascii="Times New Roman" w:hAnsi="Times New Roman"/>
              </w:rPr>
              <w:lastRenderedPageBreak/>
              <w:t>реагировать на нужды одноклассников, оказывать помощь и эмоциональную поддержку партнерам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уровень владения учебным действи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ражать смысл ситуации различными средствами; анализировать объект, выделяя существенные и несущественные признаки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 xml:space="preserve">Формирование </w:t>
            </w:r>
            <w:r w:rsidRPr="00F16BD8">
              <w:rPr>
                <w:rFonts w:ascii="Times New Roman" w:hAnsi="Times New Roman"/>
              </w:rPr>
              <w:lastRenderedPageBreak/>
              <w:t>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lastRenderedPageBreak/>
              <w:t>93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ешение за</w:t>
            </w:r>
            <w:r w:rsidRPr="00F16BD8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дач с пом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щью систем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й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математическую модель при решении алгебраических задач с помощью систем линейных уравнений с двумя переменными. Научиться решать текстовые задачи алгебраическим способом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бмениваться мнениями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понимать позицию партнера, 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оценивать уровень владения учебным действием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4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шение за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дач с пом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щью систем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й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математическую модель при решении алгебраических задач с помощью систем линейных уравнений с двумя переменными. Научиться решать текстовые задачи алгебраическим способом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бмениваться мнениями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понимать позицию партнера, 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оценивать уровень владения учебным действием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5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ешение за</w:t>
            </w:r>
            <w:r w:rsidRPr="00F16BD8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дач с пом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щью систем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й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45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Освоить математическую модель при решении алгебраических задач с помощью систем линейных уравнений с двумя переменными. Научиться решать текстовые задачи алгебраическим способом.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обмениваться мнениями</w:t>
            </w:r>
            <w:proofErr w:type="gramStart"/>
            <w:r w:rsidRPr="00F16BD8">
              <w:rPr>
                <w:rFonts w:ascii="Times New Roman" w:hAnsi="Times New Roman"/>
              </w:rPr>
              <w:t xml:space="preserve"> ,</w:t>
            </w:r>
            <w:proofErr w:type="gramEnd"/>
            <w:r w:rsidRPr="00F16BD8">
              <w:rPr>
                <w:rFonts w:ascii="Times New Roman" w:hAnsi="Times New Roman"/>
              </w:rPr>
              <w:t xml:space="preserve"> понимать позицию партнера, слушать и слышать друг друга; уметь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Регулятивные:</w:t>
            </w:r>
            <w:r w:rsidRPr="00F16BD8">
              <w:rPr>
                <w:rFonts w:ascii="Times New Roman" w:hAnsi="Times New Roman"/>
              </w:rPr>
              <w:t xml:space="preserve"> оценивать уровень владения учебным действием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  <w:i/>
              </w:rPr>
              <w:t>Познавательные:</w:t>
            </w:r>
            <w:r w:rsidRPr="00F16BD8">
              <w:rPr>
                <w:rFonts w:ascii="Times New Roman" w:hAnsi="Times New Roman"/>
              </w:rPr>
              <w:t xml:space="preserve"> выводить следствия из имеющихся в условии задачи данных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6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нтрольная работа №9 «Системы линейных уравнений» 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выбирать наиболее эффективные способы решения задачи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7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иональная итоговая контрольная работа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ценивать достигнутый результат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 xml:space="preserve">выбирать наиболее эффективные способы </w:t>
            </w:r>
            <w:r w:rsidRPr="00F16BD8">
              <w:rPr>
                <w:rFonts w:ascii="Times New Roman" w:hAnsi="Times New Roman"/>
              </w:rPr>
              <w:lastRenderedPageBreak/>
              <w:t>решения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lastRenderedPageBreak/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16220" w:type="dxa"/>
            <w:gridSpan w:val="8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Повторение 5ч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8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нализ к.р.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применять на практике весь теоретический материал, изученный в курсе алгебры 7 класса. 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>адекватно использовать речевые средства для дискуссии и аргументации своей позици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proofErr w:type="gramStart"/>
            <w:r w:rsidRPr="00F16BD8">
              <w:rPr>
                <w:rFonts w:ascii="Times New Roman" w:hAnsi="Times New Roman"/>
                <w:b/>
              </w:rPr>
              <w:t>Регулятивные</w:t>
            </w:r>
            <w:proofErr w:type="gramEnd"/>
            <w:r w:rsidRPr="00F16BD8">
              <w:rPr>
                <w:rFonts w:ascii="Times New Roman" w:hAnsi="Times New Roman"/>
                <w:b/>
              </w:rPr>
              <w:t xml:space="preserve">: </w:t>
            </w:r>
            <w:r w:rsidRPr="00F16BD8">
              <w:rPr>
                <w:rFonts w:ascii="Times New Roman" w:hAnsi="Times New Roman"/>
              </w:rPr>
              <w:t>обнаруживать и формулировать учебную проблему совместно с учителем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делать предложения об информации, которая нужна для решения предметной учебной задачи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shd w:val="clear" w:color="auto" w:fill="FFFFFF"/>
              <w:rPr>
                <w:rFonts w:ascii="Times New Roman" w:hAnsi="Times New Roman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99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дночлены Многочлены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</w:t>
            </w:r>
            <w:proofErr w:type="spellStart"/>
            <w:r w:rsidRPr="00F16BD8">
              <w:rPr>
                <w:rFonts w:ascii="Times New Roman" w:hAnsi="Times New Roman"/>
              </w:rPr>
              <w:t>учебно-позновательных</w:t>
            </w:r>
            <w:proofErr w:type="spellEnd"/>
            <w:r w:rsidRPr="00F16BD8">
              <w:rPr>
                <w:rFonts w:ascii="Times New Roman" w:hAnsi="Times New Roman"/>
              </w:rPr>
              <w:t xml:space="preserve"> задач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работу; исправлять и исправлять ошибк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применять схемы, модели для получения информации; устанавливать причинно-следственные связ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00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улы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pacing w:val="-3"/>
                <w:sz w:val="20"/>
                <w:szCs w:val="20"/>
              </w:rPr>
              <w:t>сокращенного умноже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ия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Научиться применять приобретенные знания, умения, навыки на практике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</w:t>
            </w:r>
            <w:proofErr w:type="spellStart"/>
            <w:r w:rsidRPr="00F16BD8">
              <w:rPr>
                <w:rFonts w:ascii="Times New Roman" w:hAnsi="Times New Roman"/>
              </w:rPr>
              <w:t>учебно-позновательных</w:t>
            </w:r>
            <w:proofErr w:type="spellEnd"/>
            <w:r w:rsidRPr="00F16BD8">
              <w:rPr>
                <w:rFonts w:ascii="Times New Roman" w:hAnsi="Times New Roman"/>
              </w:rPr>
              <w:t xml:space="preserve"> задач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работу; исправлять и исправлять ошибк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>применять схемы, модели для получения информации; устанавливать причинно-следственные связи.</w:t>
            </w: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самоанализа и самоконтроля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01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истемы линейных уравнений</w:t>
            </w:r>
          </w:p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 xml:space="preserve">Научиться применять на практике весь теоретический материал, изученный в курсе алгебры 7 класса.  </w:t>
            </w: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Коммуникативные: </w:t>
            </w:r>
            <w:r w:rsidRPr="00F16BD8">
              <w:rPr>
                <w:rFonts w:ascii="Times New Roman" w:hAnsi="Times New Roman"/>
              </w:rPr>
              <w:t xml:space="preserve"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</w:t>
            </w:r>
            <w:proofErr w:type="spellStart"/>
            <w:r w:rsidRPr="00F16BD8">
              <w:rPr>
                <w:rFonts w:ascii="Times New Roman" w:hAnsi="Times New Roman"/>
              </w:rPr>
              <w:t>учебно-позновательных</w:t>
            </w:r>
            <w:proofErr w:type="spellEnd"/>
            <w:r w:rsidRPr="00F16BD8">
              <w:rPr>
                <w:rFonts w:ascii="Times New Roman" w:hAnsi="Times New Roman"/>
              </w:rPr>
              <w:t xml:space="preserve"> задач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Регулятивные: </w:t>
            </w:r>
            <w:r w:rsidRPr="00F16BD8">
              <w:rPr>
                <w:rFonts w:ascii="Times New Roman" w:hAnsi="Times New Roman"/>
              </w:rPr>
              <w:t>оценивать работу; исправлять и исправлять ошибк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  <w:b/>
              </w:rPr>
              <w:t xml:space="preserve">Познавательные: </w:t>
            </w:r>
            <w:r w:rsidRPr="00F16BD8">
              <w:rPr>
                <w:rFonts w:ascii="Times New Roman" w:hAnsi="Times New Roman"/>
              </w:rPr>
              <w:t xml:space="preserve">применять схемы, модели для получения 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информации; устанавливать причинно-следственные связи.</w:t>
            </w:r>
          </w:p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  <w:r w:rsidRPr="00F16BD8">
              <w:rPr>
                <w:rFonts w:ascii="Times New Roman" w:hAnsi="Times New Roman"/>
              </w:rPr>
              <w:t>Формирование навыков организации анализа своей деятельности</w:t>
            </w: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c>
          <w:tcPr>
            <w:tcW w:w="993" w:type="dxa"/>
            <w:tcBorders>
              <w:left w:val="single" w:sz="4" w:space="0" w:color="auto"/>
            </w:tcBorders>
          </w:tcPr>
          <w:p w:rsidR="002B5FBA" w:rsidRPr="00F16BD8" w:rsidRDefault="002B5FBA" w:rsidP="00E45C67">
            <w:pPr>
              <w:ind w:left="414"/>
              <w:rPr>
                <w:rFonts w:ascii="Times New Roman" w:hAnsi="Times New Roman"/>
                <w:b/>
              </w:rPr>
            </w:pPr>
            <w:r w:rsidRPr="00F16BD8">
              <w:rPr>
                <w:rFonts w:ascii="Times New Roman" w:hAnsi="Times New Roman"/>
                <w:b/>
              </w:rPr>
              <w:t>102</w:t>
            </w:r>
          </w:p>
        </w:tc>
        <w:tc>
          <w:tcPr>
            <w:tcW w:w="851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18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тоговый урок</w:t>
            </w:r>
          </w:p>
        </w:tc>
        <w:tc>
          <w:tcPr>
            <w:tcW w:w="3119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5670" w:type="dxa"/>
          </w:tcPr>
          <w:p w:rsidR="002B5FBA" w:rsidRPr="00F16BD8" w:rsidRDefault="002B5FBA" w:rsidP="00E45C67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2126" w:type="dxa"/>
          </w:tcPr>
          <w:p w:rsidR="002B5FBA" w:rsidRPr="00F16BD8" w:rsidRDefault="002B5FBA" w:rsidP="00E45C67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2B5FBA" w:rsidRPr="00F16BD8" w:rsidRDefault="002B5FBA" w:rsidP="00E45C67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2B5FBA" w:rsidRPr="00F16BD8" w:rsidRDefault="002B5FBA" w:rsidP="002B5FBA">
      <w:pPr>
        <w:jc w:val="both"/>
        <w:rPr>
          <w:rFonts w:ascii="Times New Roman" w:hAnsi="Times New Roman" w:cs="Times New Roman"/>
        </w:rPr>
      </w:pPr>
    </w:p>
    <w:p w:rsidR="002B5FBA" w:rsidRPr="00F16BD8" w:rsidRDefault="002B5FBA" w:rsidP="002B5FBA">
      <w:pPr>
        <w:jc w:val="both"/>
        <w:rPr>
          <w:rFonts w:ascii="Times New Roman" w:hAnsi="Times New Roman" w:cs="Times New Roman"/>
        </w:rPr>
      </w:pPr>
    </w:p>
    <w:p w:rsidR="002B5FBA" w:rsidRDefault="002B5FBA" w:rsidP="007D633A">
      <w:pPr>
        <w:rPr>
          <w:rFonts w:ascii="Times New Roman" w:hAnsi="Times New Roman" w:cs="Times New Roman"/>
          <w:b/>
          <w:sz w:val="20"/>
          <w:szCs w:val="20"/>
        </w:rPr>
      </w:pPr>
    </w:p>
    <w:p w:rsidR="007D633A" w:rsidRPr="00F16BD8" w:rsidRDefault="007D633A" w:rsidP="007D633A">
      <w:pPr>
        <w:rPr>
          <w:rFonts w:ascii="Times New Roman" w:hAnsi="Times New Roman" w:cs="Times New Roman"/>
          <w:b/>
          <w:sz w:val="20"/>
          <w:szCs w:val="20"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  <w:r w:rsidRPr="00F16BD8">
        <w:rPr>
          <w:rFonts w:ascii="Times New Roman" w:hAnsi="Times New Roman" w:cs="Times New Roman"/>
          <w:b/>
        </w:rPr>
        <w:lastRenderedPageBreak/>
        <w:t>Календарно-тематическое планирование алгебра 8 класс</w:t>
      </w:r>
    </w:p>
    <w:tbl>
      <w:tblPr>
        <w:tblW w:w="15594" w:type="dxa"/>
        <w:tblInd w:w="-31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68"/>
        <w:gridCol w:w="2364"/>
        <w:gridCol w:w="2030"/>
        <w:gridCol w:w="2092"/>
        <w:gridCol w:w="1913"/>
        <w:gridCol w:w="2263"/>
        <w:gridCol w:w="2428"/>
        <w:gridCol w:w="943"/>
        <w:gridCol w:w="993"/>
      </w:tblGrid>
      <w:tr w:rsidR="002B5FBA" w:rsidRPr="00F16BD8" w:rsidTr="00E45C67">
        <w:trPr>
          <w:cantSplit/>
          <w:trHeight w:val="359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№</w:t>
            </w:r>
          </w:p>
        </w:tc>
        <w:tc>
          <w:tcPr>
            <w:tcW w:w="23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Тема урока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Решаемые проблемы</w:t>
            </w:r>
          </w:p>
        </w:tc>
        <w:tc>
          <w:tcPr>
            <w:tcW w:w="86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Планируемые результаты (в соответствии с ФГОС)</w:t>
            </w:r>
          </w:p>
        </w:tc>
        <w:tc>
          <w:tcPr>
            <w:tcW w:w="19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Дата проведения</w:t>
            </w:r>
          </w:p>
        </w:tc>
      </w:tr>
      <w:tr w:rsidR="002B5FBA" w:rsidRPr="00F16BD8" w:rsidTr="00E45C67">
        <w:trPr>
          <w:cantSplit/>
          <w:trHeight w:val="436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3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Понятия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Предметные результаты</w:t>
            </w: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УУД</w:t>
            </w:r>
          </w:p>
        </w:tc>
        <w:tc>
          <w:tcPr>
            <w:tcW w:w="2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Личностные результаты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План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Факт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ение материала 7 класса. Многочлены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ение, обобщение и систематизация знаний, умений и навыков за курс алгебры 7 класс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      </w: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;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способность к эмоциональному восприятию математических объектов, задач, решений, рассуждений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253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ение материала 7 класса. Формулы сокращенного умножения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1559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Глава 1. Рациональные дроби  23ч.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-108"/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циональные выражения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е выполнять тождественные преобразования рациональных выражений.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е выполнять тождественные преобразования рациональных выражений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новное свойство дроби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авила сложения и вычитания дробей с одинаковыми и разными знаменателями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авила умножения и деления дробей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войства обратной пропорциональности.</w:t>
            </w: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1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меть: 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ходить допустимые значения переменной;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кращать дроби после разложения на множители числителя и знаменателя;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полнять действия с алгебраическими дробями;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прощать выражения с алгебраическими дробями;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осуществлять в рациональных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ыражениях числовые подстановки и выполнять соответствующие вычисления;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полнять преобразование рациональных выражений,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авильно употреблять функциональную терминологию (значение функции, аргумент, график функции);</w:t>
            </w: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ind w:left="3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троить график обратной пропорциональности, находить значения функции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y=k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x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о графику, по формуле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водить следствия из имеющихся в условии задачи данных; устанавливать причинно-следственные связ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Использовать: приобретенные знания и умения в практической деятельности и повседневной жизни </w:t>
            </w:r>
            <w:proofErr w:type="gram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для</w:t>
            </w:r>
            <w:proofErr w:type="gramEnd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: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полнения расчетов по формулам, составления формул, выражающих зависимости между реальными величинами; 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нтерпретации графиков реальных зависимостей между величинами.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F16BD8">
              <w:rPr>
                <w:color w:val="000000"/>
                <w:sz w:val="20"/>
                <w:szCs w:val="20"/>
              </w:rPr>
              <w:t>способности</w:t>
            </w:r>
            <w:proofErr w:type="gramEnd"/>
            <w:r w:rsidRPr="00F16BD8">
              <w:rPr>
                <w:color w:val="000000"/>
                <w:sz w:val="20"/>
                <w:szCs w:val="20"/>
              </w:rPr>
              <w:t xml:space="preserve"> обучающихся к саморазвитию и самообразованию на основе мотивации к обучению и познанию, </w:t>
            </w:r>
            <w:r w:rsidRPr="00F16BD8">
              <w:rPr>
                <w:color w:val="000000"/>
                <w:sz w:val="20"/>
                <w:szCs w:val="20"/>
              </w:rPr>
              <w:lastRenderedPageBreak/>
              <w:t>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-108"/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циональные выражения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-108"/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новное свойство дроб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-108"/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кращение дробе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кращение дробе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одинаковыми знаменателям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 одинаковыми знаменателям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одинаковыми знаменателям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1299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разными знаменателям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ложение и вычитание дробей с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ными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знамен</w:t>
            </w:r>
          </w:p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телями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1 по теме «Сложение и вычитание дробей».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ножение дробей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е выполнять тождественные преобразования рациональных выражений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озведение дроби в степень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Деление дробе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Деление дробе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образование рациональных выраж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Действия с алгебраическими дробям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Действия с алгебраическими дробям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ункция 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у = </w:t>
            </w: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/</w:t>
            </w:r>
            <w:proofErr w:type="spell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х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 и ее график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войства функции  </w:t>
            </w: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у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= к/х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Урок обобщения и систематизации зна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онтрольная работа №2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о теме «Преобразование рациональных выражений. Функция </w:t>
            </w: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у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= к/</w:t>
            </w:r>
            <w:proofErr w:type="spell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х</w:t>
            </w:r>
            <w:proofErr w:type="spell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».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tabs>
                <w:tab w:val="left" w:pos="0"/>
                <w:tab w:val="left" w:pos="72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 xml:space="preserve">Анализ </w:t>
            </w:r>
            <w:proofErr w:type="spellStart"/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</w:t>
            </w:r>
            <w:proofErr w:type="gramStart"/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.р</w:t>
            </w:r>
            <w:proofErr w:type="gramEnd"/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абоы</w:t>
            </w:r>
            <w:proofErr w:type="spellEnd"/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.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1559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Глава 2. Квадратные корни 19ч.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циональные числа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Систематизировать сведения о рациональных числах дать представление об иррациональных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чис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softHyphen/>
              <w:t>лах, расширив тем самым понятие о числе; выработать умение выполнять преобразования выражений, содержащих квадратные корн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lastRenderedPageBreak/>
              <w:t xml:space="preserve">определения  квадратного корня,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арифметического квадратного корня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lastRenderedPageBreak/>
              <w:t>какие числа называются рациональными, иррациональными, как обозначается множество рациональных чисел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свойства арифметического квадратного корня.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567"/>
              <w:jc w:val="both"/>
              <w:rPr>
                <w:sz w:val="20"/>
                <w:szCs w:val="20"/>
              </w:rPr>
            </w:pPr>
          </w:p>
        </w:tc>
        <w:tc>
          <w:tcPr>
            <w:tcW w:w="191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iCs/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lastRenderedPageBreak/>
              <w:t>Уметь</w:t>
            </w:r>
            <w:r w:rsidRPr="00F16BD8">
              <w:rPr>
                <w:iCs/>
                <w:sz w:val="20"/>
                <w:szCs w:val="20"/>
              </w:rPr>
              <w:t>: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применять свойства арифметического квадратного корня к преобразованию </w:t>
            </w:r>
            <w:r w:rsidRPr="00F16BD8">
              <w:rPr>
                <w:sz w:val="20"/>
                <w:szCs w:val="20"/>
              </w:rPr>
              <w:lastRenderedPageBreak/>
              <w:t>выражений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вычислять значения выражений, содержащих квадратные корни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решать уравнение </w:t>
            </w:r>
            <w:r w:rsidRPr="00F16BD8">
              <w:rPr>
                <w:sz w:val="20"/>
                <w:szCs w:val="20"/>
              </w:rPr>
              <w:object w:dxaOrig="7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4.65pt;height:14.95pt" o:ole="">
                  <v:imagedata r:id="rId9" o:title=""/>
                </v:shape>
                <o:OLEObject Type="Embed" ProgID="Equation.3" ShapeID="_x0000_i1026" DrawAspect="Content" ObjectID="_1607927992" r:id="rId10"/>
              </w:object>
            </w:r>
            <w:r w:rsidRPr="00F16BD8">
              <w:rPr>
                <w:sz w:val="20"/>
                <w:szCs w:val="20"/>
              </w:rPr>
              <w:t>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находить квадратный корень из произведения, дроби, степени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выносить множитель из-под знака корня, вносить множитель под знак корня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строить график функции </w:t>
            </w:r>
            <w:r w:rsidRPr="00F16BD8">
              <w:rPr>
                <w:sz w:val="20"/>
                <w:szCs w:val="20"/>
              </w:rPr>
              <w:object w:dxaOrig="780" w:dyaOrig="380">
                <v:shape id="_x0000_i1027" type="#_x0000_t75" style="width:38.7pt;height:19pt" o:ole="">
                  <v:imagedata r:id="rId11" o:title=""/>
                </v:shape>
                <o:OLEObject Type="Embed" ProgID="Equation.3" ShapeID="_x0000_i1027" DrawAspect="Content" ObjectID="_1607927993" r:id="rId12"/>
              </w:object>
            </w:r>
            <w:r w:rsidRPr="00F16BD8">
              <w:rPr>
                <w:sz w:val="20"/>
                <w:szCs w:val="20"/>
              </w:rPr>
              <w:t xml:space="preserve">  и находить значения этой функции по графику и  по формуле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лушать и слышать друг друга; представлять конкретное содержание и сообщать его в письменной и устно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е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водить следствия из имеющихся в условии задачи данных; устанавливать причинно-следственные связ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>Использовать:</w:t>
            </w: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для</w:t>
            </w:r>
            <w:proofErr w:type="gramEnd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: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выполнения расчетов по формулам, 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ставления формул, выражающих зависимости между реальными величинам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F16BD8">
              <w:rPr>
                <w:color w:val="000000"/>
                <w:sz w:val="20"/>
                <w:szCs w:val="20"/>
              </w:rPr>
              <w:t>способности</w:t>
            </w:r>
            <w:proofErr w:type="gramEnd"/>
            <w:r w:rsidRPr="00F16BD8">
              <w:rPr>
                <w:color w:val="000000"/>
                <w:sz w:val="20"/>
                <w:szCs w:val="20"/>
              </w:rPr>
      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ррациональные числ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ные корн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рифметический квадратный корень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е </w:t>
            </w:r>
            <w:r w:rsidRPr="00F16BD8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700" w:dyaOrig="320">
                <v:shape id="_x0000_i1028" type="#_x0000_t75" style="width:35.3pt;height:15.6pt" o:ole="">
                  <v:imagedata r:id="rId13" o:title=""/>
                </v:shape>
                <o:OLEObject Type="Embed" ProgID="Equation.3" ShapeID="_x0000_i1028" DrawAspect="Content" ObjectID="_1607927994" r:id="rId14"/>
              </w:objec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.                            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хождение приближенных значений квадратного корня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F16BD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29" type="#_x0000_t75" style="width:37.35pt;height:20.4pt" o:ole="">
                  <v:imagedata r:id="rId15" o:title=""/>
                </v:shape>
                <o:OLEObject Type="Embed" ProgID="Equation.3" ShapeID="_x0000_i1029" DrawAspect="Content" ObjectID="_1607927995" r:id="rId16"/>
              </w:objec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и ее график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ный корень из произведения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ный корень из дроб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ный корень из степен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онтрольная работа № 3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о теме «Свойства арифметического квадратного корня»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несение множителя из-под знака корня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ние выполнять преобразования выражений, содержащих квадратные корн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есение множителя под знак корня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вобождение от иррациональности в знаменателе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квадратные корн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квадратные корн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прощение иррациональных выраж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иональная контрольная работа за 1 полугодие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онтрольная работа № 4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о теме «Преобразование выражений, содержащих квадратные корни».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1559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Глава 3. Квадратные уравнения  21ч.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пределение квадратного уравнения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я решать квадратные уравнения и  применять их к решению задач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что такое квадратное уравнение,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неполное квадратное уравнение,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приведенное квадратное уравнение;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способы решения неполных квадратных уравнений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формулы дискриминанта и корней квадратного уравнения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терему Виета и </w:t>
            </w:r>
            <w:proofErr w:type="gramStart"/>
            <w:r w:rsidRPr="00F16BD8">
              <w:rPr>
                <w:sz w:val="20"/>
                <w:szCs w:val="20"/>
              </w:rPr>
              <w:t>обратную</w:t>
            </w:r>
            <w:proofErr w:type="gramEnd"/>
            <w:r w:rsidRPr="00F16BD8">
              <w:rPr>
                <w:sz w:val="20"/>
                <w:szCs w:val="20"/>
              </w:rPr>
              <w:t xml:space="preserve"> ей.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0"/>
              <w:jc w:val="both"/>
              <w:rPr>
                <w:sz w:val="20"/>
                <w:szCs w:val="20"/>
              </w:rPr>
            </w:pPr>
          </w:p>
        </w:tc>
        <w:tc>
          <w:tcPr>
            <w:tcW w:w="191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Уметь: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решать квадратные уравнения выделением квадрата двучлена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решать квадратные уравнения по формуле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решать неполные квадратные уравнения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исследовать квадратное уравнение по дискриминанту и коэффициентам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решать уравнения, сводящиеся к </w:t>
            </w:r>
            <w:proofErr w:type="gramStart"/>
            <w:r w:rsidRPr="00F16BD8">
              <w:rPr>
                <w:sz w:val="20"/>
                <w:szCs w:val="20"/>
              </w:rPr>
              <w:t>квадратным</w:t>
            </w:r>
            <w:proofErr w:type="gramEnd"/>
            <w:r w:rsidRPr="00F16BD8">
              <w:rPr>
                <w:sz w:val="20"/>
                <w:szCs w:val="20"/>
              </w:rPr>
              <w:t>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решать дробно-рациональные уравнения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решать уравнения графическим способом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решать квадратные уравнения с помощью теоремы, обратной теореме Виета, 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использовать теорему Виета для нахождения коэффициентов и свободного члена квадратного уравнения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a7"/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едставлять конкретное содержание и сообщать его в письменной и устной форме;</w:t>
            </w:r>
          </w:p>
          <w:p w:rsidR="002B5FBA" w:rsidRPr="00F16BD8" w:rsidRDefault="002B5FBA" w:rsidP="00E45C67">
            <w:pPr>
              <w:pStyle w:val="a7"/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pStyle w:val="a7"/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7"/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формирование 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F16BD8">
              <w:rPr>
                <w:color w:val="000000"/>
                <w:sz w:val="20"/>
                <w:szCs w:val="20"/>
              </w:rPr>
              <w:t>контрпримеры</w:t>
            </w:r>
            <w:proofErr w:type="spellEnd"/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формирование 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 xml:space="preserve">формирование ответственного отношения к учению, </w:t>
            </w:r>
            <w:r w:rsidRPr="00F16BD8">
              <w:rPr>
                <w:color w:val="000000"/>
                <w:sz w:val="20"/>
                <w:szCs w:val="20"/>
              </w:rPr>
              <w:lastRenderedPageBreak/>
              <w:t xml:space="preserve">готовности и </w:t>
            </w:r>
            <w:proofErr w:type="gramStart"/>
            <w:r w:rsidRPr="00F16BD8">
              <w:rPr>
                <w:color w:val="000000"/>
                <w:sz w:val="20"/>
                <w:szCs w:val="20"/>
              </w:rPr>
              <w:t>способности</w:t>
            </w:r>
            <w:proofErr w:type="gramEnd"/>
            <w:r w:rsidRPr="00F16BD8">
              <w:rPr>
                <w:color w:val="000000"/>
                <w:sz w:val="20"/>
                <w:szCs w:val="20"/>
              </w:rPr>
      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Неполные квадратные уравнения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вадратных уравнений выделением квадрата двучлен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вадратных уравнений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вадратных уравнений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вадратных уравнений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задач с помощью квадрат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задач с помощью квадрат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задач с помощью квадрат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Теорема Виет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Контрольная работа №5</w:t>
            </w:r>
            <w:r w:rsidRPr="00F16BD8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по теме «Решение квадратных уравнений»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дробно-рациональных уравнений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я решать  простейшие рациональные уравнения и применять их к решению задач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дробно-рациональ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дробно-рациональ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задач с помощью дробно-рациональ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задач на движение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задач на работу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задач на сплавы и смес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Графический способ решения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Графический способ решения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Контрольная работа № 6</w:t>
            </w:r>
            <w:r w:rsidRPr="00F16BD8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по теме «Решение дробно-рациональных уравнений»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1559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Глава 4. Неравенства  20ч.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Неравенства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знакомить обучающихся с применением неравен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в дл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я оценки значений выражений.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е решать линейные неравенства с одной переменной и их систем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b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определение числового неравенства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свойства числовых неравенств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понятие решения неравенства с одной переменной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что значит решить систему неравенств.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567"/>
              <w:jc w:val="both"/>
              <w:rPr>
                <w:sz w:val="20"/>
                <w:szCs w:val="20"/>
              </w:rPr>
            </w:pPr>
          </w:p>
        </w:tc>
        <w:tc>
          <w:tcPr>
            <w:tcW w:w="191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567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Уметь: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b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записывать и читать числовые промежутки,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находить пересечение и объединение множеств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иллюстрировать на </w:t>
            </w:r>
            <w:proofErr w:type="gramStart"/>
            <w:r w:rsidRPr="00F16BD8">
              <w:rPr>
                <w:sz w:val="20"/>
                <w:szCs w:val="20"/>
              </w:rPr>
              <w:t>координатной</w:t>
            </w:r>
            <w:proofErr w:type="gramEnd"/>
            <w:r w:rsidRPr="00F16BD8">
              <w:rPr>
                <w:sz w:val="20"/>
                <w:szCs w:val="20"/>
              </w:rPr>
              <w:t xml:space="preserve"> прямой числовые неравенства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применять </w:t>
            </w:r>
            <w:r w:rsidRPr="00F16BD8">
              <w:rPr>
                <w:sz w:val="20"/>
                <w:szCs w:val="20"/>
              </w:rPr>
              <w:lastRenderedPageBreak/>
              <w:t>свойства числовых неравенств к  решению задач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решать линейные неравенства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 xml:space="preserve"> решать системы неравенств с одной переменной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ланировать (в сотрудничестве с учителем и одноклассниками или самостоятельно) необходимые действия,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перации, действовать по плану; самостоятельно планировать необходимые действия, операции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нализировать условия и требования задачи; проводить анализ способов решения задачи с точки зрения их рационализации и экономичност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Использовать:</w:t>
            </w: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для</w:t>
            </w:r>
            <w:proofErr w:type="gramEnd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: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моделирования практических ситуаций и исследования построенных моделей с использованием аппарата алгебры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описания зависимостей между физическими величинами соответствующими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улами при исследовании несложных практических ситуаций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интерпретации графиков реальных зависимостей между величинам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F16BD8">
              <w:rPr>
                <w:color w:val="000000"/>
                <w:sz w:val="20"/>
                <w:szCs w:val="20"/>
              </w:rPr>
              <w:t>способности</w:t>
            </w:r>
            <w:proofErr w:type="gramEnd"/>
            <w:r w:rsidRPr="00F16BD8">
              <w:rPr>
                <w:color w:val="000000"/>
                <w:sz w:val="20"/>
                <w:szCs w:val="20"/>
              </w:rPr>
      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Числовые неравенств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войства числовых неравенст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Применение свойств числовых неравенст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ложение числовых неравенст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Умножение числовых неравенст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 xml:space="preserve">Доказательство числовых неравенств. 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Погрешность и точность приближения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Контрольная работа №7 по теме «Свойства числовых неравенств»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Пробный Региональный экзамен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ботать умение решать линейные неравенства с одной переменной и их систем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Пересечение и объединение множеств. Числовые  промежутк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Геометрическая интерпретация числовых промежутко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неравенств  с одной переменно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Свойства равносильных неравенст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ение неравенств вида </w:t>
            </w:r>
            <w:r w:rsidRPr="00F16BD8">
              <w:rPr>
                <w:rFonts w:ascii="Times New Roman" w:hAnsi="Times New Roman" w:cs="Times New Roman"/>
                <w:bCs/>
                <w:position w:val="-6"/>
                <w:sz w:val="20"/>
                <w:szCs w:val="20"/>
              </w:rPr>
              <w:object w:dxaOrig="680" w:dyaOrig="279">
                <v:shape id="_x0000_i1030" type="#_x0000_t75" style="width:34.65pt;height:13.6pt" o:ole="">
                  <v:imagedata r:id="rId17" o:title=""/>
                </v:shape>
                <o:OLEObject Type="Embed" ProgID="Equation.3" ShapeID="_x0000_i1030" DrawAspect="Content" ObjectID="_1607927996" r:id="rId18"/>
              </w:object>
            </w: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при</w:t>
            </w:r>
            <w:proofErr w:type="gramEnd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Cs/>
                <w:position w:val="-6"/>
                <w:sz w:val="20"/>
                <w:szCs w:val="20"/>
              </w:rPr>
              <w:object w:dxaOrig="580" w:dyaOrig="279">
                <v:shape id="_x0000_i1031" type="#_x0000_t75" style="width:29.2pt;height:13.6pt" o:ole="">
                  <v:imagedata r:id="rId19" o:title=""/>
                </v:shape>
                <o:OLEObject Type="Embed" ProgID="Equation.3" ShapeID="_x0000_i1031" DrawAspect="Content" ObjectID="_1607927997" r:id="rId20"/>
              </w:object>
            </w: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ение неравенств вида  </w:t>
            </w:r>
            <w:r w:rsidRPr="00F16BD8">
              <w:rPr>
                <w:rFonts w:ascii="Times New Roman" w:hAnsi="Times New Roman" w:cs="Times New Roman"/>
                <w:bCs/>
                <w:position w:val="-6"/>
                <w:sz w:val="20"/>
                <w:szCs w:val="20"/>
              </w:rPr>
              <w:object w:dxaOrig="680" w:dyaOrig="279">
                <v:shape id="_x0000_i1032" type="#_x0000_t75" style="width:34.65pt;height:13.6pt" o:ole="">
                  <v:imagedata r:id="rId21" o:title=""/>
                </v:shape>
                <o:OLEObject Type="Embed" ProgID="Equation.3" ShapeID="_x0000_i1032" DrawAspect="Content" ObjectID="_1607927998" r:id="rId22"/>
              </w:object>
            </w: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 </w:t>
            </w:r>
            <w:proofErr w:type="gramStart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при</w:t>
            </w:r>
            <w:proofErr w:type="gramEnd"/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Cs/>
                <w:position w:val="-6"/>
                <w:sz w:val="20"/>
                <w:szCs w:val="20"/>
              </w:rPr>
              <w:object w:dxaOrig="580" w:dyaOrig="279">
                <v:shape id="_x0000_i1033" type="#_x0000_t75" style="width:29.2pt;height:13.6pt" o:ole="">
                  <v:imagedata r:id="rId19" o:title=""/>
                </v:shape>
                <o:OLEObject Type="Embed" ProgID="Equation.3" ShapeID="_x0000_i1033" DrawAspect="Content" ObjectID="_1607927999" r:id="rId23"/>
              </w:objec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 xml:space="preserve"> Решение систем неравенств с одной переменно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истемы линейных неравенств с одной переменно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истемы линейных неравенств с одной переменно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8</w:t>
            </w:r>
            <w:r w:rsidRPr="00F16BD8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по теме «Решение неравенств с одной переменной».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1559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Глава 5. Степень с целым показателем. Элементы статистики  11ч.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Определение степени с целым отрицательным показателем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работать умение применять свойства степени с целым показателем в вычислениях и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реобразованиях. 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lastRenderedPageBreak/>
              <w:t>определение степени с целым показателем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свойства степени с целым показателем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t>стандартный вид числа;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24"/>
              <w:spacing w:after="0" w:line="240" w:lineRule="auto"/>
              <w:ind w:left="567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1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pStyle w:val="24"/>
              <w:spacing w:after="0" w:line="240" w:lineRule="auto"/>
              <w:ind w:left="34"/>
              <w:jc w:val="both"/>
              <w:rPr>
                <w:sz w:val="20"/>
                <w:szCs w:val="20"/>
              </w:rPr>
            </w:pPr>
            <w:r w:rsidRPr="00F16BD8">
              <w:rPr>
                <w:sz w:val="20"/>
                <w:szCs w:val="20"/>
              </w:rPr>
              <w:lastRenderedPageBreak/>
              <w:t>Уметь: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рименять свойства степени с целым показателем для преобразования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ыражений и вычислений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записывать числа в стандартном виде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полнять вычисления с числами, записанными в стандартном виде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ять информацию в виде таблиц, столбчатых и круговых диаграмм;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роить гистограммы.</w:t>
            </w:r>
          </w:p>
          <w:p w:rsidR="002B5FBA" w:rsidRPr="00F16BD8" w:rsidRDefault="002B5FBA" w:rsidP="00E45C67">
            <w:pPr>
              <w:pStyle w:val="24"/>
              <w:spacing w:after="0" w:line="240" w:lineRule="auto"/>
              <w:ind w:left="0"/>
              <w:jc w:val="both"/>
              <w:rPr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станавливать рабочие отношения; эффективно сотрудничать и способствовать продуктивно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ооперации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ставлять план и последовательность действий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ереформулирования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 изображать на схеме только существенную информацию; анализировать объект, выделяя существенные и несущественные признаки.</w:t>
            </w: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>Использовать:</w:t>
            </w:r>
            <w:r w:rsidRPr="00F16BD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приобретенные знания и умения в практической деятельности и повседневной жизни.</w:t>
            </w: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proofErr w:type="spellStart"/>
            <w:r w:rsidRPr="00F16BD8">
              <w:rPr>
                <w:color w:val="000000"/>
                <w:sz w:val="20"/>
                <w:szCs w:val="20"/>
              </w:rPr>
              <w:t>креативность</w:t>
            </w:r>
            <w:proofErr w:type="spellEnd"/>
            <w:r w:rsidRPr="00F16BD8">
              <w:rPr>
                <w:color w:val="000000"/>
                <w:sz w:val="20"/>
                <w:szCs w:val="20"/>
              </w:rPr>
              <w:t xml:space="preserve"> мышления, инициативу, находчивость, активность при решении статистических  задач</w:t>
            </w:r>
          </w:p>
          <w:p w:rsidR="002B5FBA" w:rsidRPr="00F16BD8" w:rsidRDefault="002B5FBA" w:rsidP="00E45C67">
            <w:pPr>
              <w:tabs>
                <w:tab w:val="num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ВПР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войства степени с целым показателем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тандартный вид числ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Стандартный вид числ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Контрольная работа № 9 по теме «Степень с целым показателем».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бор и группировка статистических данных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формировать начальные представления о сборе и группировке статистических данных, их наглядной интерпретации.</w:t>
            </w: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Частота. Таблица частот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глядные представления статистической информации в виде диаграммы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ения статистической информации в виде столбчатой диаграммы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иональная итоговая контрольная работа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1559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.  Решение задач. 6ч.</w:t>
            </w: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образование рациональных выражений.</w:t>
            </w: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вторение, обобщение и систематизация знаний, умений и навыков за курс алгебры 8 класса.</w:t>
            </w: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умение контролировать процесс и результат учебной математической деятельности;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>способность к эмоциональному восприятию математических объектов, задач, решений, рассуждений;</w:t>
            </w:r>
          </w:p>
          <w:p w:rsidR="002B5FBA" w:rsidRPr="00F16BD8" w:rsidRDefault="002B5FBA" w:rsidP="00E45C67">
            <w:pPr>
              <w:pStyle w:val="af0"/>
              <w:spacing w:after="0"/>
              <w:jc w:val="both"/>
              <w:rPr>
                <w:color w:val="000000"/>
                <w:sz w:val="20"/>
                <w:szCs w:val="20"/>
              </w:rPr>
            </w:pPr>
            <w:r w:rsidRPr="00F16BD8">
              <w:rPr>
                <w:color w:val="000000"/>
                <w:sz w:val="20"/>
                <w:szCs w:val="20"/>
              </w:rPr>
              <w:t xml:space="preserve">формирование </w:t>
            </w:r>
            <w:r w:rsidRPr="00F16BD8">
              <w:rPr>
                <w:color w:val="000000"/>
                <w:sz w:val="20"/>
                <w:szCs w:val="20"/>
              </w:rPr>
              <w:lastRenderedPageBreak/>
              <w:t>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квадратные корни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неравенств и систем неравенств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вадрат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квадрат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  <w:tr w:rsidR="002B5FBA" w:rsidRPr="00F16BD8" w:rsidTr="00E45C67">
        <w:trPr>
          <w:cantSplit/>
          <w:trHeight w:val="34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2</w:t>
            </w:r>
          </w:p>
        </w:tc>
        <w:tc>
          <w:tcPr>
            <w:tcW w:w="2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Решение задач с помощью квадратных уравнений.</w:t>
            </w:r>
          </w:p>
        </w:tc>
        <w:tc>
          <w:tcPr>
            <w:tcW w:w="203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2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B5FBA" w:rsidRPr="00F16BD8" w:rsidRDefault="002B5FBA" w:rsidP="00E45C6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2B5FBA" w:rsidRPr="00F16BD8" w:rsidRDefault="002B5FBA" w:rsidP="002B5FBA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2B5FBA" w:rsidRPr="00F16BD8" w:rsidRDefault="002B5FBA" w:rsidP="002B5FBA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2B5FBA" w:rsidRPr="00F16BD8" w:rsidRDefault="002B5FBA" w:rsidP="002B5FBA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2B5FBA" w:rsidRPr="00F16BD8" w:rsidRDefault="002B5FBA" w:rsidP="002B5FBA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2B5FBA" w:rsidRPr="00F16BD8" w:rsidRDefault="002B5FBA" w:rsidP="002B5FBA">
      <w:pPr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</w:p>
    <w:p w:rsidR="002B5FBA" w:rsidRDefault="002B5FBA" w:rsidP="002B5FBA">
      <w:pPr>
        <w:rPr>
          <w:rFonts w:ascii="Times New Roman" w:hAnsi="Times New Roman" w:cs="Times New Roman"/>
          <w:b/>
        </w:rPr>
      </w:pPr>
    </w:p>
    <w:p w:rsidR="007D633A" w:rsidRDefault="007D633A" w:rsidP="002B5FBA">
      <w:pPr>
        <w:rPr>
          <w:rFonts w:ascii="Times New Roman" w:hAnsi="Times New Roman" w:cs="Times New Roman"/>
          <w:b/>
        </w:rPr>
      </w:pPr>
    </w:p>
    <w:p w:rsidR="007D633A" w:rsidRDefault="007D633A" w:rsidP="002B5FBA">
      <w:pPr>
        <w:rPr>
          <w:rFonts w:ascii="Times New Roman" w:hAnsi="Times New Roman" w:cs="Times New Roman"/>
          <w:b/>
        </w:rPr>
      </w:pPr>
    </w:p>
    <w:p w:rsidR="007D633A" w:rsidRDefault="007D633A" w:rsidP="002B5FBA">
      <w:pPr>
        <w:rPr>
          <w:rFonts w:ascii="Times New Roman" w:hAnsi="Times New Roman" w:cs="Times New Roman"/>
          <w:b/>
        </w:rPr>
      </w:pPr>
    </w:p>
    <w:p w:rsidR="007D633A" w:rsidRDefault="007D633A" w:rsidP="002B5FBA">
      <w:pPr>
        <w:rPr>
          <w:rFonts w:ascii="Times New Roman" w:hAnsi="Times New Roman" w:cs="Times New Roman"/>
          <w:b/>
        </w:rPr>
      </w:pPr>
    </w:p>
    <w:p w:rsidR="007D633A" w:rsidRPr="00F16BD8" w:rsidRDefault="007D633A" w:rsidP="002B5FBA">
      <w:pPr>
        <w:rPr>
          <w:rFonts w:ascii="Times New Roman" w:hAnsi="Times New Roman" w:cs="Times New Roman"/>
          <w:b/>
        </w:rPr>
      </w:pPr>
    </w:p>
    <w:p w:rsidR="002B5FBA" w:rsidRPr="00F16BD8" w:rsidRDefault="002B5FBA" w:rsidP="002B5FBA">
      <w:pPr>
        <w:jc w:val="center"/>
        <w:rPr>
          <w:rFonts w:ascii="Times New Roman" w:hAnsi="Times New Roman" w:cs="Times New Roman"/>
          <w:b/>
        </w:rPr>
      </w:pPr>
      <w:r w:rsidRPr="00F16BD8">
        <w:rPr>
          <w:rFonts w:ascii="Times New Roman" w:hAnsi="Times New Roman" w:cs="Times New Roman"/>
          <w:b/>
        </w:rPr>
        <w:lastRenderedPageBreak/>
        <w:t>Календарно-тематическое планирование по математике  в 9 классе</w:t>
      </w:r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10"/>
        <w:gridCol w:w="141"/>
        <w:gridCol w:w="2694"/>
        <w:gridCol w:w="2551"/>
        <w:gridCol w:w="4678"/>
        <w:gridCol w:w="1701"/>
        <w:gridCol w:w="709"/>
        <w:gridCol w:w="708"/>
        <w:gridCol w:w="1418"/>
      </w:tblGrid>
      <w:tr w:rsidR="002B5FBA" w:rsidRPr="00F16BD8" w:rsidTr="00F16BD8">
        <w:trPr>
          <w:trHeight w:val="360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№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уро-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а</w:t>
            </w:r>
            <w:proofErr w:type="spellEnd"/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Тема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урока</w:t>
            </w: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ланируемые результаты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Дата проведени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рректировка</w:t>
            </w:r>
          </w:p>
        </w:tc>
      </w:tr>
      <w:tr w:rsidR="002B5FBA" w:rsidRPr="00F16BD8" w:rsidTr="00F16BD8">
        <w:trPr>
          <w:trHeight w:val="330"/>
        </w:trPr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редметные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Метапредметные</w:t>
            </w:r>
            <w:proofErr w:type="spell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УУД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Личностные УУ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факт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8</w:t>
            </w:r>
          </w:p>
        </w:tc>
      </w:tr>
      <w:tr w:rsidR="002B5FBA" w:rsidRPr="00F16BD8" w:rsidTr="00F16BD8">
        <w:trPr>
          <w:trHeight w:val="223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вторение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Cs/>
                <w:sz w:val="20"/>
                <w:szCs w:val="20"/>
              </w:rPr>
              <w:t>Научиться решать упражнения на упрощение, уравнения,  разложить многочлен на множители,  повторить формулы сокращенного умножения при упрощении, решать уравнения, неравенства, квадратные уравнения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ять конкретное содержание и сообщать его в письменной и устной форме;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313"/>
        </w:trPr>
        <w:tc>
          <w:tcPr>
            <w:tcW w:w="1531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ункции 23ч</w:t>
            </w: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Функция.  Область определения и </w:t>
            </w:r>
            <w:r w:rsidRPr="00F16BD8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ласть значений функци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с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онятиями: функция, область определения, область значений, графика функции</w:t>
            </w: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учиться читать график функции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совместную деятельность в группах; задавать вопросы с целью получения необходимой для решения проблемы информации; осуществлять деятельность с учетом конкретных учебно-познавательных задач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ценивать работу; исправлять и объяснять ошибк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менять схемы, модели для получения информации; устанавливать причинно-следственные связи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193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войства функций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свойствами функций: нулями функции, интервалами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знакопостоянства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, Различать возрастание, убывание функции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исывать содержание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вершаемых действий с целью ориентировки своей деятельностью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составлять план и последовательность действий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: проводить анализ способов решения задачи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8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8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Квадратный трехчлен и его корни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ем квадратного трёхчлена, научиться находить его корни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интересоваться чужим мнением и высказывать своё; устанавливать и сравнивать разные точки зрения, прежде чем принимать решение и делать выбор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личать способ и результат своих действий с заданным эталоном, обнаруживать отклонения и отличия от эталон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lastRenderedPageBreak/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выполнят операции со знаками и символами; выделять объекты и процессы с точки зрения целого и часте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8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6зложение квадратного трехчлена на мн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softHyphen/>
              <w:t>жител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раскладывать квадратный трёхчлен на множители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исывать содержание совершаемых действий с целью ориентировки предметно-практической или иной деятельност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оставлять план и последовательность действий предвосхищать временные характеристики достижения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и с точки зрения их рациональности и экономичност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6зложение квадратного трехчлена на мно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softHyphen/>
              <w:t>жители</w:t>
            </w:r>
          </w:p>
        </w:tc>
        <w:tc>
          <w:tcPr>
            <w:tcW w:w="2551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Подготовка к контрольной работе по теме.</w:t>
            </w:r>
          </w:p>
        </w:tc>
        <w:tc>
          <w:tcPr>
            <w:tcW w:w="2551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ять конкретное содержание и сообщать его в письменной и устной форме;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онтрольная работа №1 «Функции и их свойства. Квадратный трехчлен »</w:t>
            </w:r>
          </w:p>
        </w:tc>
        <w:tc>
          <w:tcPr>
            <w:tcW w:w="2551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ункция у = ах</w:t>
            </w:r>
            <w:proofErr w:type="gramStart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proofErr w:type="gramEnd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ее график и свойств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нятием квадратичной функции, свойствами функци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у = ах</w:t>
            </w:r>
            <w:proofErr w:type="gramStart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proofErr w:type="gramEnd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научиться строить график функции        у =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ах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Коммуникативные: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ределять цели и функции участников, способы взаимодействия; планировать общие способы работы;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и осознавать то, что уже усвоено, осознавать качество и уровень усвоения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ражать смысл ситуации различными средствами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(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исунки; символы; схемы, знаки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5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13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Графики функций 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у = ах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>2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 xml:space="preserve"> +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 xml:space="preserve"> и у = а(</w:t>
            </w:r>
            <w:proofErr w:type="spellStart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х</w:t>
            </w:r>
            <w:proofErr w:type="spellEnd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 xml:space="preserve"> - т)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 xml:space="preserve">2   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Научиться строить графики функций       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у = ах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>2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 xml:space="preserve"> +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 xml:space="preserve"> и у = а(</w:t>
            </w:r>
            <w:proofErr w:type="spellStart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х</w:t>
            </w:r>
            <w:proofErr w:type="spellEnd"/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 xml:space="preserve"> - т)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ять конкретное содержание и сообщать его в письменной и устной форме;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стойчивой мотивации 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блемно поисковой деятельност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5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5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 w:hanging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строение графика квадратичной функци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записывать квадратичную функцию с помощью выделения полного квадрата, находить координаты вершины параболы по формулам, координаты точек пересечения параболы с осями координат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вивать способность с помощью вопросов,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восхищать результат и уровень усвоения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поиск и выделение необходимой информации; устанавливать аналогии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60" w:hanging="36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923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Региональная входная контрольная работ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84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Функция  </w:t>
            </w:r>
            <w:proofErr w:type="spellStart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=х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>п</w:t>
            </w:r>
            <w:proofErr w:type="spellEnd"/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определением степенной функции с натуральным показателем, свойства функции </w:t>
            </w:r>
            <w:proofErr w:type="spellStart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=х</w:t>
            </w:r>
            <w:r w:rsidRPr="00F16BD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>п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и чётном и нечётном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</w:t>
            </w:r>
            <w:proofErr w:type="spellEnd"/>
            <w:proofErr w:type="gramEnd"/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2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Корень </w:t>
            </w:r>
            <w:proofErr w:type="spell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-й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тепен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определением арифметического корня натуральной степени </w:t>
            </w:r>
            <w:r w:rsidRPr="00F16BD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≥ 2, извлечением  корня </w:t>
            </w:r>
            <w:r w:rsidRPr="00F16BD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тепени, корня нечетной степени из отрицательного числа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учиться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менять эти определения при решении упражнений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ределять цели и функции участников, способы взаимодействия; планировать общие способы работы;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и осознавать то, что уже усвоено, осознавать качество и уровень усвоения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ражать смысл ситуации различными средствами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(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исунки; символы; схемы, знаки)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Р №2  по теме Квадратичная функция. Степенная функция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1531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равнения и неравенства с одной переменной 15ч</w:t>
            </w:r>
          </w:p>
        </w:tc>
      </w:tr>
      <w:tr w:rsidR="002B5FBA" w:rsidRPr="00F16BD8" w:rsidTr="00F16BD8">
        <w:trPr>
          <w:trHeight w:val="8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Целое уравнение и его корн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определение целого уравнения, научиться  находить его корни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вивать способность с помощью вопросов,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восхищать результат и уровень усвоения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поиск и выделение необходимой информации; устанавливать аналогии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стойчивой мотивации 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блемно поисковой деятельност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8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Уравнения, приводимые к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вадратным</w:t>
            </w:r>
            <w:proofErr w:type="gramEnd"/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Биквадратные уравнения</w:t>
            </w: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робные рациональные уравнения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ознакомиться  с определением дробного рационального уравнения,  научиться  их решать 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стойчивой мотивации 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блемно поисков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неравен</w:t>
            </w:r>
            <w:proofErr w:type="gramStart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тв вт</w:t>
            </w:r>
            <w:proofErr w:type="gramEnd"/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рой степени с одной переменной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ем: неравенства второй степени с одной переменной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ешать неравенства  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ах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+вх+с≤ 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(≥)0 (а≠0)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  на основе квадратичной функции. научиться решать неравенства графическим способом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Коммуникативные: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пределять цели и функции участников, способы взаимодействия; планировать общие способы работы; представлять конкретное содержание и сообщать его в письменной и устной форм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делять и осознавать то, что уже усвоено, осознавать качество и уровень усвоения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ражать смысл ситуации различными средствами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(</w:t>
            </w:r>
            <w:proofErr w:type="gramStart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исунки; символы; схемы, знаки)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5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неравенств методом интервалов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 Научиться решать неравенства методом интервалов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63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Региональная контрольная работа за 1 полугодие</w:t>
            </w: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63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неравенств методом интервалов</w:t>
            </w: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437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неравенств.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ёмам решения целых уравнений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 xml:space="preserve">КР №3 по теме: «Уравнения и неравенства с одной переменной»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 применять на практике  теоретический материал по теме: решение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еравенств второй степени с одной переменной, применять метод интервалов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1531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равнения и неравенства с двумя переменными 17ч</w:t>
            </w: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равнения с двумя переменными и его график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 понятием: уравнение с двумя переменными,  научиться решать уравнения с двумя переменными,  различать равносильные уравнения, график уравнения с двумя переменными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ешать уравнения с двумя переменными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вивать способность с помощью вопросов,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восхищать результат и уровень усвоения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поиск и выделение необходимой информации; устанавливать аналогии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Графический способ решения систем уравнений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 решать уравнения графическим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пособом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lastRenderedPageBreak/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того, что уже известно и усвоено, и того, что ещё неизвестно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смысловые единицы текста и устанавливать отношения между ними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ирование устойчивой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3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Графический способ решения систем уравнений</w:t>
            </w: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4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ешение систем уравнений второй степен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 решать системы уравнений способами подстановки и сложения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ять конкретное содержание и сообщать его в письменной и устной форме;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ешение систем уравнений второй степени. Самостоятельная работа  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решать системы уравнений  с двумя переменными способами подстановки и сложения 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Решение задач с помощью систем уравнений второй степени 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решать задачи составлением систем уравнений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47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еравенства с двумя переменными 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онятием неравенство с двумя переменными, решение неравенства с двумя переменными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ешать неравенства с двумя переменными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истемы неравен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в с дв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я переменными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 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аучиться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ешать неравенства с двумя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еременными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lastRenderedPageBreak/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lastRenderedPageBreak/>
              <w:t xml:space="preserve">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ирование целевых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4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Р № 4  по теме: «Уравнения и неравенства с двумя переменными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 применять на практике материал по теме: « Уравнения и неравенства с двумя переменными»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1531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рифметическая и геометрическая прогрессии 14ч</w:t>
            </w:r>
          </w:p>
        </w:tc>
      </w:tr>
      <w:tr w:rsidR="002B5FBA" w:rsidRPr="00F16BD8" w:rsidTr="00F16BD8">
        <w:trPr>
          <w:trHeight w:val="34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следовательност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онятием числовой последовательности, членов последовательности; способы задания последовательности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аходить члены числовой последовательности, заданной формулой </w:t>
            </w:r>
            <w:proofErr w:type="spell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-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члена и рекуррентно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развивать способность с помощью вопросов, добывать недостающую информацию; слушать и слышать друг друга; понимать возможность существования различных точек зрения, не совпадающих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собственно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восхищать результат и уровень усвоения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осуществлять поиск и выделение необходимой информации; устанавливать аналогии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34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Определение   арифметической   прогрессии. Формула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n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го члена арифметической про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гресси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ем арифметической прогрессии, формулу </w:t>
            </w:r>
            <w:proofErr w:type="spell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-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члена арифметической прогрессии.  Научиться решать задачи, используя формулу </w:t>
            </w:r>
            <w:proofErr w:type="spell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-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члена арифметической прогрессии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Формула суммы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арифмет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ческой прогресси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формулой суммы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арифмет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 xml:space="preserve">ческой прогрессии. Научиться пользоваться формулой суммы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арифмет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ческой прогрессии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того, что уже известно и усвоено, и того, что ещё неизвестно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смысловые единицы текста и устанавливать отношения между ними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стойчивой мотивации 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блемно поисков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1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Научиться пользоваться формулой суммы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арифмет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ческой прогрессии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Р № 6 по теме: «Арифметическая прогресс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применять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актик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теоретический материал по теме: «Арифметическая прогрессия»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Определение   геометрической   прогрессии. Формула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n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го  члена  геометрической  про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гресси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нятием геометрической последовательности, формулой </w:t>
            </w:r>
            <w:proofErr w:type="spell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-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члена геометрической прогрессии. Научиться применять формулу </w:t>
            </w:r>
            <w:proofErr w:type="spell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-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proofErr w:type="spell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члена геометрической прогрессии при решении задач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Формула суммы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геометр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ческой прогресси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Научиться находить сумму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геометр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ческой прогрессии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того, что уже известно и усвоено, и того, что ещё неизвестно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смысловые единицы текста и устанавливать отношения между ними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дготовка к контрольной работе. Самостоятельная работа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Научиться находить сумму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вых членов геометри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ческой прогрессии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Р  № 6  по теме: «Геометрическая прогресс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 Научиться применять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актик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теоретический материал по тем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«Геометрическая прогрессия»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ирование умения контролировать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1531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Элементы комбинаторики и теории вероятностей 14 ч</w:t>
            </w: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имеры комбинаторных задач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ями: «комбинаторика», «перебор возможных вариантов», «дерево возможных вариантов»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Н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аучиться решать простейшие комбинаторные задачи перебором вариантов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  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продуктивно общаться  и взаимодействовать с коллегами по совместной деятельности. </w:t>
            </w:r>
            <w:proofErr w:type="gramEnd"/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ознавать правила контроля и успешно использовать его в решении учебной задачи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стойчивой мотивации 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блемно поисков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25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25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255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8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робный ОГЭ</w:t>
            </w:r>
          </w:p>
        </w:tc>
        <w:tc>
          <w:tcPr>
            <w:tcW w:w="25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207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ерестанов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ознакомиться с  понятием: перестановки; научиться решать комбинаторные задачи, применяя формулу </w:t>
            </w:r>
            <w:proofErr w:type="spell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F16BD8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п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proofErr w:type="gramStart"/>
            <w:r w:rsidRPr="00F16BD8">
              <w:rPr>
                <w:rFonts w:ascii="Times New Roman" w:hAnsi="Times New Roman" w:cs="Times New Roman"/>
                <w:i/>
                <w:sz w:val="20"/>
                <w:szCs w:val="20"/>
              </w:rPr>
              <w:t>п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!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азмещения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 понятием: размещение.  Научиться решать комбинаторные задачи, применяя формулу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очетания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 понятием: сочетание; Научиться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ешать комбинаторные задачи, применяя формулу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того, что уже известно и усвоено, и того, что ещё неизвестно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смысловые единицы текста и устанавливать отношения между ними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стойчивой мотивации к  </w:t>
            </w:r>
            <w:proofErr w:type="spellStart"/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proofErr w:type="spellEnd"/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роблемно поисков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702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пражнен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Научиться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ешать комбинаторные задачи,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именяя формулы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целевых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0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тносительная частота случайного событ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понятиями: «случайное событие», «теория вероятностей», определением относительной частоты случайного события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стойчивой мотивации к об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57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8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ероятность равновозможных событий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ознакомиться с  понятиями: «равновозможные исходы», «благоприятные исходы»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решать задачи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едставлять конкретное содержание и сообщать его в письменной и устной форме;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rPr>
          <w:trHeight w:val="57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28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ложение и умножение вероятностей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Познакомиться с понятиями: «несовместные события», «противоположные события», «независимые события»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ражать готовность к обсуждению разных точек зрения и выработке общей (групповой) позиции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носить коррективы и дополнения в способ своих действий в случае расхождения эталона, реального действия и результата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выделять и формулировать проблему; строить логические цепочки рассужде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Р № 7 по теме: «Элементы комбинаторики и теории вероятностей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применять на  практике изученный материал по теме: «Элементы комбинаторики и теории вероятностей» 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 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.</w:t>
            </w:r>
            <w:proofErr w:type="gramEnd"/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оценивать достигнутый результат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контролировать процесс и результат 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1531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 курса 9 класса 18ч</w:t>
            </w: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нализ контрольной работы.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вторение. Действия с целыми выражениям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86-87</w:t>
            </w:r>
          </w:p>
        </w:tc>
        <w:tc>
          <w:tcPr>
            <w:tcW w:w="26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Повторение. Степень с </w:t>
            </w: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целым  показателем. Квадратные корни. Преобразование рациональных выражений.</w:t>
            </w: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Функции и их свойства. Уравнения, неравенства и их системы. Решение текстовых задач.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Представлять конкретное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одержание и сообщать его в письменной и устной форме;</w:t>
            </w: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(или развивать способность) с помощью вопросов добывать недостающую информацию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2B5FBA" w:rsidRPr="00F16BD8" w:rsidRDefault="002B5FBA" w:rsidP="00E45C6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одить анализ способов решения задач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ирование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авыков анализа, творческой инициативности и актив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8-89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Научиться применять на  практике изученный материал</w:t>
            </w:r>
            <w:proofErr w:type="gramStart"/>
            <w:r w:rsidRPr="00F16BD8">
              <w:rPr>
                <w:rFonts w:ascii="Times New Roman" w:hAnsi="Times New Roman" w:cs="Times New Roman"/>
                <w:sz w:val="20"/>
                <w:szCs w:val="20"/>
              </w:rPr>
              <w:t xml:space="preserve"> .</w:t>
            </w:r>
            <w:proofErr w:type="gramEnd"/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Коммуника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проявлять уважительное отношение к одноклассникам, внимание к личности </w:t>
            </w:r>
            <w:proofErr w:type="gramStart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другого</w:t>
            </w:r>
            <w:proofErr w:type="gramEnd"/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, развивать адекватное межличностное восприятие.</w:t>
            </w:r>
          </w:p>
          <w:p w:rsidR="002B5FBA" w:rsidRPr="00F16BD8" w:rsidRDefault="002B5FBA" w:rsidP="00E45C67">
            <w:pPr>
              <w:pStyle w:val="a5"/>
              <w:jc w:val="both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pacing w:val="-4"/>
                <w:sz w:val="20"/>
                <w:szCs w:val="20"/>
              </w:rPr>
              <w:t xml:space="preserve">Регулятивные: </w:t>
            </w:r>
            <w:r w:rsidRPr="00F16BD8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ставить учебную задачу на основе соотнесения того, что уже известно и усвоено, и того, что ещё неизвестно; вносить коррективы и дополнения в составленные планы.</w:t>
            </w:r>
          </w:p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ознавательные: </w:t>
            </w: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выбирать смысловые единицы текста и устанавливать отношения между ним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0-91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2-93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4-95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6-97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КР № 8 (итоговая)</w:t>
            </w: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Проверка знаний учащихс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26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овторение.</w:t>
            </w: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по тем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99-100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по тем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по тем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B5FBA" w:rsidRPr="00F16BD8" w:rsidTr="00F16BD8"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102</w:t>
            </w:r>
          </w:p>
        </w:tc>
        <w:tc>
          <w:tcPr>
            <w:tcW w:w="26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16BD8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по тем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FBA" w:rsidRPr="00F16BD8" w:rsidRDefault="002B5FBA" w:rsidP="00E45C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2B5FBA" w:rsidRDefault="002B5FB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Pr="00F16BD8" w:rsidRDefault="007D633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633A" w:rsidRPr="007D633A" w:rsidRDefault="007D633A" w:rsidP="007D633A">
      <w:pPr>
        <w:spacing w:after="0" w:line="240" w:lineRule="auto"/>
        <w:jc w:val="right"/>
        <w:rPr>
          <w:rFonts w:ascii="Times New Roman" w:hAnsi="Times New Roman" w:cs="Times New Roman"/>
          <w:b/>
          <w:iCs/>
          <w:spacing w:val="-1"/>
          <w:sz w:val="24"/>
          <w:szCs w:val="24"/>
        </w:rPr>
      </w:pPr>
      <w:r w:rsidRPr="007D633A">
        <w:rPr>
          <w:rFonts w:ascii="Times New Roman" w:hAnsi="Times New Roman" w:cs="Times New Roman"/>
          <w:b/>
          <w:iCs/>
          <w:spacing w:val="-1"/>
          <w:sz w:val="24"/>
          <w:szCs w:val="24"/>
        </w:rPr>
        <w:lastRenderedPageBreak/>
        <w:t>Приложение №2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iCs/>
          <w:spacing w:val="-1"/>
          <w:sz w:val="24"/>
          <w:szCs w:val="24"/>
        </w:rPr>
      </w:pPr>
      <w:r w:rsidRPr="00F16BD8">
        <w:rPr>
          <w:rFonts w:ascii="Times New Roman" w:hAnsi="Times New Roman" w:cs="Times New Roman"/>
          <w:iCs/>
          <w:spacing w:val="-1"/>
          <w:sz w:val="24"/>
          <w:szCs w:val="24"/>
        </w:rPr>
        <w:t>Оценочные материалы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Cs/>
          <w:spacing w:val="-1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При прохождении программы используются контрольно-измерительные материалы следующих авторов: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16BD8">
        <w:rPr>
          <w:rFonts w:ascii="Times New Roman" w:hAnsi="Times New Roman" w:cs="Times New Roman"/>
          <w:sz w:val="24"/>
          <w:szCs w:val="24"/>
        </w:rPr>
        <w:t>Звавич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Л.И. Дьяконова Н.В. Дидактические материалы. Алгебра 7 класс - М.: «Просвещение» 2014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Жохов</w:t>
      </w:r>
      <w:proofErr w:type="gram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.И. и др. Алгебра. Дидактические материалы. Алгебра 8 класс  - </w:t>
      </w:r>
      <w:r w:rsidRPr="00F16BD8">
        <w:rPr>
          <w:rFonts w:ascii="Times New Roman" w:hAnsi="Times New Roman" w:cs="Times New Roman"/>
          <w:sz w:val="24"/>
          <w:szCs w:val="24"/>
        </w:rPr>
        <w:t>М.: «Просвещение» 2014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F16BD8"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Т.А. Программы общеобразовательных учреждений - М.: «Просвещение» 2014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16BD8" w:rsidRPr="00F16BD8" w:rsidRDefault="00F16BD8" w:rsidP="00F16BD8">
      <w:pPr>
        <w:tabs>
          <w:tab w:val="num" w:pos="284"/>
        </w:tabs>
        <w:rPr>
          <w:rFonts w:ascii="Times New Roman" w:hAnsi="Times New Roman" w:cs="Times New Roman"/>
          <w:b/>
        </w:rPr>
      </w:pPr>
      <w:r w:rsidRPr="00F16BD8">
        <w:rPr>
          <w:rFonts w:ascii="Times New Roman" w:hAnsi="Times New Roman" w:cs="Times New Roman"/>
          <w:b/>
        </w:rPr>
        <w:t>Преподавание ориентировано на использование УМК</w:t>
      </w:r>
    </w:p>
    <w:p w:rsidR="00F16BD8" w:rsidRPr="00F16BD8" w:rsidRDefault="00F16BD8" w:rsidP="00F16BD8">
      <w:pPr>
        <w:tabs>
          <w:tab w:val="num" w:pos="284"/>
        </w:tabs>
        <w:spacing w:after="0"/>
        <w:rPr>
          <w:rFonts w:ascii="Times New Roman" w:hAnsi="Times New Roman" w:cs="Times New Roman"/>
          <w:b/>
        </w:rPr>
      </w:pPr>
      <w:r w:rsidRPr="00F16BD8">
        <w:rPr>
          <w:rFonts w:ascii="Times New Roman" w:hAnsi="Times New Roman" w:cs="Times New Roman"/>
        </w:rPr>
        <w:t xml:space="preserve">Программа соответствует учебнику «Алгебра. 7 класс» / Ю.Н. Макарычев, Н.Г. </w:t>
      </w:r>
      <w:proofErr w:type="spellStart"/>
      <w:r w:rsidRPr="00F16BD8">
        <w:rPr>
          <w:rFonts w:ascii="Times New Roman" w:hAnsi="Times New Roman" w:cs="Times New Roman"/>
        </w:rPr>
        <w:t>Миндюк</w:t>
      </w:r>
      <w:proofErr w:type="spellEnd"/>
      <w:r w:rsidRPr="00F16BD8">
        <w:rPr>
          <w:rFonts w:ascii="Times New Roman" w:hAnsi="Times New Roman" w:cs="Times New Roman"/>
        </w:rPr>
        <w:t xml:space="preserve"> и др.; под ред. С.А. </w:t>
      </w:r>
      <w:proofErr w:type="spellStart"/>
      <w:r w:rsidRPr="00F16BD8">
        <w:rPr>
          <w:rFonts w:ascii="Times New Roman" w:hAnsi="Times New Roman" w:cs="Times New Roman"/>
        </w:rPr>
        <w:t>Теляковского</w:t>
      </w:r>
      <w:proofErr w:type="spellEnd"/>
      <w:r w:rsidRPr="00F16BD8">
        <w:rPr>
          <w:rFonts w:ascii="Times New Roman" w:hAnsi="Times New Roman" w:cs="Times New Roman"/>
        </w:rPr>
        <w:t>. М.: Просвещение, 2013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F16BD8">
        <w:rPr>
          <w:rFonts w:ascii="Times New Roman" w:hAnsi="Times New Roman" w:cs="Times New Roman"/>
        </w:rPr>
        <w:t>Жохов</w:t>
      </w:r>
      <w:proofErr w:type="gramEnd"/>
      <w:r w:rsidRPr="00F16BD8">
        <w:rPr>
          <w:rFonts w:ascii="Times New Roman" w:hAnsi="Times New Roman" w:cs="Times New Roman"/>
        </w:rPr>
        <w:t xml:space="preserve"> В.И. и др. Алгебра. Дидактические материалы для 7 класс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F16BD8">
        <w:rPr>
          <w:rFonts w:ascii="Times New Roman" w:hAnsi="Times New Roman" w:cs="Times New Roman"/>
        </w:rPr>
        <w:t>Миндюк</w:t>
      </w:r>
      <w:proofErr w:type="spellEnd"/>
      <w:r w:rsidRPr="00F16BD8">
        <w:rPr>
          <w:rFonts w:ascii="Times New Roman" w:hAnsi="Times New Roman" w:cs="Times New Roman"/>
        </w:rPr>
        <w:t xml:space="preserve"> Н.Г. Методические рекомендации. Алгебра 7 класс. Книга для учителя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F16BD8">
        <w:rPr>
          <w:rFonts w:ascii="Times New Roman" w:hAnsi="Times New Roman" w:cs="Times New Roman"/>
        </w:rPr>
        <w:t>РурукинА.Н</w:t>
      </w:r>
      <w:proofErr w:type="spellEnd"/>
      <w:r w:rsidRPr="00F16BD8">
        <w:rPr>
          <w:rFonts w:ascii="Times New Roman" w:hAnsi="Times New Roman" w:cs="Times New Roman"/>
        </w:rPr>
        <w:t xml:space="preserve">. Поурочные разработки по </w:t>
      </w:r>
      <w:proofErr w:type="spellStart"/>
      <w:r w:rsidRPr="00F16BD8">
        <w:rPr>
          <w:rFonts w:ascii="Times New Roman" w:hAnsi="Times New Roman" w:cs="Times New Roman"/>
        </w:rPr>
        <w:t>алгебре</w:t>
      </w:r>
      <w:proofErr w:type="gramStart"/>
      <w:r w:rsidRPr="00F16BD8">
        <w:rPr>
          <w:rFonts w:ascii="Times New Roman" w:hAnsi="Times New Roman" w:cs="Times New Roman"/>
        </w:rPr>
        <w:t>.М</w:t>
      </w:r>
      <w:proofErr w:type="spellEnd"/>
      <w:proofErr w:type="gramEnd"/>
      <w:r w:rsidRPr="00F16BD8">
        <w:rPr>
          <w:rFonts w:ascii="Times New Roman" w:hAnsi="Times New Roman" w:cs="Times New Roman"/>
        </w:rPr>
        <w:t>: «</w:t>
      </w:r>
      <w:proofErr w:type="spellStart"/>
      <w:r w:rsidRPr="00F16BD8">
        <w:rPr>
          <w:rFonts w:ascii="Times New Roman" w:hAnsi="Times New Roman" w:cs="Times New Roman"/>
        </w:rPr>
        <w:t>Вако</w:t>
      </w:r>
      <w:proofErr w:type="spellEnd"/>
      <w:r w:rsidRPr="00F16BD8">
        <w:rPr>
          <w:rFonts w:ascii="Times New Roman" w:hAnsi="Times New Roman" w:cs="Times New Roman"/>
        </w:rPr>
        <w:t>» 2014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16BD8">
        <w:rPr>
          <w:rFonts w:ascii="Times New Roman" w:hAnsi="Times New Roman" w:cs="Times New Roman"/>
          <w:sz w:val="24"/>
          <w:szCs w:val="24"/>
        </w:rPr>
        <w:t>Звавич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Л.И. Дьяконова Н.В. Дидактические материалы по алгебре М.: «Просвещение» 2014</w:t>
      </w:r>
    </w:p>
    <w:p w:rsidR="00F16BD8" w:rsidRPr="00F16BD8" w:rsidRDefault="00F16BD8" w:rsidP="00F16BD8">
      <w:pPr>
        <w:spacing w:after="0"/>
        <w:rPr>
          <w:rFonts w:ascii="Times New Roman" w:hAnsi="Times New Roman" w:cs="Times New Roman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а соответствует учебнику «Алгебра. 8 класс» / Ю.Н. Макарычев, Н.Г. </w:t>
      </w:r>
      <w:proofErr w:type="spell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р.; под ред. С.А. </w:t>
      </w:r>
      <w:proofErr w:type="spell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ляковского</w:t>
      </w:r>
      <w:proofErr w:type="spell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. М.:       Просвещение, 2013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Жохов</w:t>
      </w:r>
      <w:proofErr w:type="gram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.И. и др. Алгебра. Дидактические материалы для 8 класс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арычев Ю.Н. и др. Изучение алгебры, в 7-9 классах. Книга для учителя.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РурукинА.Н</w:t>
      </w:r>
      <w:proofErr w:type="spell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урочные разработки по алгебре 8 класс.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Звавич</w:t>
      </w:r>
      <w:proofErr w:type="spell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.И. Дьяконова Н.В.Дидактические материалы по алгебре 8 </w:t>
      </w:r>
      <w:proofErr w:type="spell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proofErr w:type="gramStart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.М</w:t>
      </w:r>
      <w:proofErr w:type="spellEnd"/>
      <w:proofErr w:type="gramEnd"/>
      <w:r w:rsidRPr="00F16BD8">
        <w:rPr>
          <w:rFonts w:ascii="Times New Roman" w:eastAsia="Times New Roman" w:hAnsi="Times New Roman" w:cs="Times New Roman"/>
          <w:sz w:val="24"/>
          <w:szCs w:val="24"/>
          <w:lang w:eastAsia="ru-RU"/>
        </w:rPr>
        <w:t>.: «Экзамен» 2014</w:t>
      </w:r>
    </w:p>
    <w:p w:rsidR="00F16BD8" w:rsidRPr="00F16BD8" w:rsidRDefault="00F16BD8" w:rsidP="00F16BD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6BD8" w:rsidRPr="00F16BD8" w:rsidRDefault="00F16BD8" w:rsidP="00F16BD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Программа соответствует учебнику «Алгебра. 9 класс» / Ю.Н. Макарычев, Н.Г.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и др.; под ред. С.А. </w:t>
      </w:r>
      <w:proofErr w:type="spellStart"/>
      <w:r w:rsidRPr="00F16BD8">
        <w:rPr>
          <w:rFonts w:ascii="Times New Roman" w:hAnsi="Times New Roman" w:cs="Times New Roman"/>
          <w:sz w:val="24"/>
          <w:szCs w:val="24"/>
        </w:rPr>
        <w:t>Теляковского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>. М.: Просвещение, 2014</w:t>
      </w:r>
    </w:p>
    <w:p w:rsidR="00F16BD8" w:rsidRPr="00F16BD8" w:rsidRDefault="00F16BD8" w:rsidP="00F16BD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Макарычев Ю.Н. и др. Дидактические материалы 9 класс.</w:t>
      </w:r>
    </w:p>
    <w:p w:rsidR="00F16BD8" w:rsidRPr="00F16BD8" w:rsidRDefault="00F16BD8" w:rsidP="00F16BD8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F16BD8">
        <w:rPr>
          <w:rFonts w:ascii="Times New Roman" w:hAnsi="Times New Roman" w:cs="Times New Roman"/>
          <w:sz w:val="24"/>
          <w:szCs w:val="24"/>
        </w:rPr>
        <w:t>Рурукин</w:t>
      </w:r>
      <w:proofErr w:type="spellEnd"/>
      <w:r w:rsidRPr="00F16BD8">
        <w:rPr>
          <w:rFonts w:ascii="Times New Roman" w:hAnsi="Times New Roman" w:cs="Times New Roman"/>
          <w:sz w:val="24"/>
          <w:szCs w:val="24"/>
        </w:rPr>
        <w:t xml:space="preserve"> А.Н. Поурочные разработки по алгебре 9 класс.</w:t>
      </w:r>
    </w:p>
    <w:p w:rsidR="00F16BD8" w:rsidRPr="00F16BD8" w:rsidRDefault="00F16BD8" w:rsidP="00F16BD8">
      <w:pPr>
        <w:spacing w:after="0"/>
        <w:ind w:left="284"/>
        <w:rPr>
          <w:rFonts w:ascii="Times New Roman" w:hAnsi="Times New Roman" w:cs="Times New Roman"/>
        </w:rPr>
      </w:pPr>
    </w:p>
    <w:p w:rsidR="002B5FBA" w:rsidRPr="00F16BD8" w:rsidRDefault="002B5FB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B5FBA" w:rsidRPr="00F16BD8" w:rsidRDefault="002B5FBA" w:rsidP="002B5FB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B5FBA" w:rsidRPr="00F16BD8" w:rsidRDefault="002B5FBA" w:rsidP="002B5FBA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16BD8"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>7 класс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 по теме «Преобразование выражений»</w:t>
      </w:r>
    </w:p>
    <w:p w:rsidR="00F16BD8" w:rsidRPr="00F16BD8" w:rsidRDefault="00F16BD8" w:rsidP="00F16BD8">
      <w:pPr>
        <w:shd w:val="clear" w:color="auto" w:fill="FFFFFF"/>
        <w:spacing w:line="450" w:lineRule="exact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spacing w:line="450" w:lineRule="exact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55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Найдите значение выражения 6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8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</w:rPr>
        <w:t xml:space="preserve">, при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F16BD8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object w:dxaOrig="420" w:dyaOrig="360">
          <v:shape id="_x0000_i1034" type="#_x0000_t75" style="width:21.05pt;height:18.35pt" o:ole="">
            <v:imagedata r:id="rId24" o:title=""/>
          </v:shape>
          <o:OLEObject Type="Embed" ProgID="Equation.3" ShapeID="_x0000_i1034" DrawAspect="Content" ObjectID="_1607928000" r:id="rId25"/>
        </w:object>
      </w:r>
      <w:r w:rsidRPr="00F16BD8">
        <w:rPr>
          <w:rFonts w:ascii="Times New Roman" w:hAnsi="Times New Roman" w:cs="Times New Roman"/>
          <w:sz w:val="28"/>
          <w:szCs w:val="28"/>
        </w:rPr>
        <w:t xml:space="preserve">,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</w:t>
      </w:r>
      <w:r w:rsidRPr="00F16BD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35" type="#_x0000_t75" style="width:19.7pt;height:18.35pt" o:ole="">
            <v:imagedata r:id="rId26" o:title=""/>
          </v:shape>
          <o:OLEObject Type="Embed" ProgID="Equation.3" ShapeID="_x0000_i1035" DrawAspect="Content" ObjectID="_1607928001" r:id="rId27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55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Сравните значения выражений -0,8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 и 0,8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 при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= 6.</w:t>
      </w:r>
    </w:p>
    <w:p w:rsidR="00F16BD8" w:rsidRPr="00F16BD8" w:rsidRDefault="00F16BD8" w:rsidP="00F16BD8">
      <w:pPr>
        <w:shd w:val="clear" w:color="auto" w:fill="FFFFFF"/>
        <w:tabs>
          <w:tab w:val="left" w:pos="66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3. Упростите выражение:</w:t>
      </w:r>
    </w:p>
    <w:p w:rsidR="00F16BD8" w:rsidRPr="00F16BD8" w:rsidRDefault="00F16BD8" w:rsidP="00F16BD8">
      <w:pPr>
        <w:shd w:val="clear" w:color="auto" w:fill="FFFFFF"/>
        <w:tabs>
          <w:tab w:val="left" w:pos="706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а) 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Cs/>
          <w:sz w:val="28"/>
          <w:szCs w:val="28"/>
        </w:rPr>
        <w:t>З</w:t>
      </w:r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- 11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8</w:t>
      </w:r>
      <w:r w:rsidRPr="00F16BD8">
        <w:rPr>
          <w:rFonts w:ascii="Times New Roman" w:hAnsi="Times New Roman" w:cs="Times New Roman"/>
          <w:i/>
          <w:sz w:val="28"/>
          <w:szCs w:val="28"/>
        </w:rPr>
        <w:t>у</w:t>
      </w:r>
      <w:r w:rsidRPr="00F16BD8">
        <w:rPr>
          <w:rFonts w:ascii="Times New Roman" w:hAnsi="Times New Roman" w:cs="Times New Roman"/>
          <w:sz w:val="28"/>
          <w:szCs w:val="28"/>
        </w:rPr>
        <w:t>; б) 5(2а + 1) - 3; в) 14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) +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(2х + </w:t>
      </w:r>
      <w:r w:rsidRPr="00F16BD8">
        <w:rPr>
          <w:rFonts w:ascii="Times New Roman" w:hAnsi="Times New Roman" w:cs="Times New Roman"/>
          <w:sz w:val="28"/>
          <w:szCs w:val="28"/>
        </w:rPr>
        <w:t>6).</w:t>
      </w: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Упростите выражение и найдите его значение:</w:t>
      </w:r>
    </w:p>
    <w:p w:rsidR="00F16BD8" w:rsidRPr="00F16BD8" w:rsidRDefault="00F16BD8" w:rsidP="00F16BD8">
      <w:pPr>
        <w:shd w:val="clear" w:color="auto" w:fill="FFFFFF"/>
        <w:spacing w:line="450" w:lineRule="exac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-4 (2,5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,5) + 5,5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– 8, при 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- </w:t>
      </w:r>
      <w:r w:rsidRPr="00F16BD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36" type="#_x0000_t75" style="width:21.05pt;height:18.35pt" o:ole="">
            <v:imagedata r:id="rId28" o:title=""/>
          </v:shape>
          <o:OLEObject Type="Embed" ProgID="Equation.3" ShapeID="_x0000_i1036" DrawAspect="Content" ObjectID="_1607928002" r:id="rId29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Из двух городов, расстояние между которыми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км, одновременно навстречу друг другу выехали легковой автомобиль и грузовик и встретились через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ч. Скорость легкового автомобиля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v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км/ч. Найдите скорость грузовика. Ответьте на вопрос задачи, е</w:t>
      </w:r>
      <w:proofErr w:type="gramStart"/>
      <w:r w:rsidRPr="00F16BD8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ли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200,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2,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= 60.</w:t>
      </w: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6. Раскройте скобки: </w:t>
      </w:r>
      <w:r w:rsidRPr="00F16BD8">
        <w:rPr>
          <w:rFonts w:ascii="Times New Roman" w:hAnsi="Times New Roman" w:cs="Times New Roman"/>
          <w:iCs/>
          <w:sz w:val="28"/>
          <w:szCs w:val="28"/>
        </w:rPr>
        <w:t>З</w:t>
      </w:r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- (5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3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sz w:val="28"/>
          <w:szCs w:val="28"/>
        </w:rPr>
        <w:t>1)).</w:t>
      </w: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7D633A">
      <w:pPr>
        <w:shd w:val="clear" w:color="auto" w:fill="FFFFFF"/>
        <w:spacing w:line="450" w:lineRule="exact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i/>
          <w:sz w:val="32"/>
          <w:szCs w:val="32"/>
        </w:rPr>
        <w:t>Контрольная работа  по теме «Преобразование выражений»</w:t>
      </w:r>
    </w:p>
    <w:p w:rsidR="00F16BD8" w:rsidRPr="00F16BD8" w:rsidRDefault="00F16BD8" w:rsidP="00F16BD8">
      <w:pPr>
        <w:shd w:val="clear" w:color="auto" w:fill="FFFFFF"/>
        <w:spacing w:line="450" w:lineRule="exact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spacing w:line="450" w:lineRule="exact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55"/>
        </w:tabs>
        <w:spacing w:line="45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Найдите значение выражения 16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</w:t>
      </w:r>
      <w:r w:rsidRPr="00F16BD8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7" type="#_x0000_t75" style="width:18.35pt;height:18.35pt" o:ole="">
            <v:imagedata r:id="rId30" o:title=""/>
          </v:shape>
          <o:OLEObject Type="Embed" ProgID="Equation.3" ShapeID="_x0000_i1037" DrawAspect="Content" ObjectID="_1607928003" r:id="rId31"/>
        </w:objec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, у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- </w:t>
      </w:r>
      <w:r w:rsidRPr="00F16BD8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38" type="#_x0000_t75" style="width:19pt;height:18.35pt" o:ole="">
            <v:imagedata r:id="rId32" o:title=""/>
          </v:shape>
          <o:OLEObject Type="Embed" ProgID="Equation.3" ShapeID="_x0000_i1038" DrawAspect="Content" ObjectID="_1607928004" r:id="rId33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55"/>
        </w:tabs>
        <w:spacing w:line="45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Сравните значения выражений 2 + 0,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и 2 - 0,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а = - 9.</w:t>
      </w:r>
    </w:p>
    <w:p w:rsidR="00F16BD8" w:rsidRPr="00F16BD8" w:rsidRDefault="00F16BD8" w:rsidP="00F16BD8">
      <w:pPr>
        <w:shd w:val="clear" w:color="auto" w:fill="FFFFFF"/>
        <w:tabs>
          <w:tab w:val="left" w:pos="355"/>
        </w:tabs>
        <w:spacing w:line="45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3. Упростите выражение:</w:t>
      </w:r>
    </w:p>
    <w:p w:rsidR="00F16BD8" w:rsidRPr="00F16BD8" w:rsidRDefault="00F16BD8" w:rsidP="00F16BD8">
      <w:pPr>
        <w:shd w:val="clear" w:color="auto" w:fill="FFFFFF"/>
        <w:tabs>
          <w:tab w:val="left" w:pos="667"/>
        </w:tabs>
        <w:spacing w:line="45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bCs/>
          <w:sz w:val="28"/>
          <w:szCs w:val="28"/>
        </w:rPr>
        <w:t>а) 5</w:t>
      </w:r>
      <w:r w:rsidRPr="00F16BD8">
        <w:rPr>
          <w:rFonts w:ascii="Times New Roman" w:hAnsi="Times New Roman" w:cs="Times New Roman"/>
          <w:bCs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bCs/>
          <w:sz w:val="28"/>
          <w:szCs w:val="28"/>
        </w:rPr>
        <w:t xml:space="preserve"> + 7</w:t>
      </w:r>
      <w:r w:rsidRPr="00F16BD8">
        <w:rPr>
          <w:rFonts w:ascii="Times New Roman" w:hAnsi="Times New Roman" w:cs="Times New Roman"/>
          <w:bCs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bCs/>
          <w:iCs/>
          <w:sz w:val="28"/>
          <w:szCs w:val="28"/>
        </w:rPr>
        <w:t xml:space="preserve"> - 2</w:t>
      </w:r>
      <w:r w:rsidRPr="00F16BD8">
        <w:rPr>
          <w:rFonts w:ascii="Times New Roman" w:hAnsi="Times New Roman" w:cs="Times New Roman"/>
          <w:bCs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bCs/>
          <w:iCs/>
          <w:sz w:val="28"/>
          <w:szCs w:val="28"/>
        </w:rPr>
        <w:t xml:space="preserve"> - 8</w:t>
      </w:r>
      <w:r w:rsidRPr="00F16BD8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bCs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б) 3 (4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) - 5; в) 20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sz w:val="28"/>
          <w:szCs w:val="28"/>
        </w:rPr>
        <w:t>3) + (З</w:t>
      </w:r>
      <w:proofErr w:type="gramStart"/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- 10).</w:t>
      </w:r>
    </w:p>
    <w:p w:rsidR="00F16BD8" w:rsidRPr="00F16BD8" w:rsidRDefault="00F16BD8" w:rsidP="00F16BD8">
      <w:pPr>
        <w:shd w:val="clear" w:color="auto" w:fill="FFFFFF"/>
        <w:tabs>
          <w:tab w:val="left" w:pos="634"/>
        </w:tabs>
        <w:spacing w:line="45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Упростите выражение и найдите его значение:</w:t>
      </w:r>
    </w:p>
    <w:p w:rsidR="00F16BD8" w:rsidRPr="00F16BD8" w:rsidRDefault="00F16BD8" w:rsidP="00F16BD8">
      <w:pPr>
        <w:shd w:val="clear" w:color="auto" w:fill="FFFFFF"/>
        <w:spacing w:line="450" w:lineRule="exac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-6 (0,5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,5) - 4,5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– 8, при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</w:t>
      </w:r>
      <w:r w:rsidRPr="00F16BD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39" type="#_x0000_t75" style="width:21.05pt;height:18.35pt" o:ole="">
            <v:imagedata r:id="rId34" o:title=""/>
          </v:shape>
          <o:OLEObject Type="Embed" ProgID="Equation.3" ShapeID="_x0000_i1039" DrawAspect="Content" ObjectID="_1607928005" r:id="rId35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34"/>
        </w:tabs>
        <w:spacing w:line="45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Из двух городов одновременно навстречу друг другу выехали автомобиль и мотоцикл и встретились через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ч. Найдите расстояние между городами, если скорость автомобиля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F16BD8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км/ч, а скорость мотоцикла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F16BD8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км/ч. Ответьте на вопрос задачи, если: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3,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F16BD8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80,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F16BD8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F16BD8">
        <w:rPr>
          <w:rFonts w:ascii="Times New Roman" w:hAnsi="Times New Roman" w:cs="Times New Roman"/>
          <w:sz w:val="28"/>
          <w:szCs w:val="28"/>
        </w:rPr>
        <w:t>60.</w:t>
      </w:r>
    </w:p>
    <w:p w:rsidR="00F16BD8" w:rsidRPr="00F16BD8" w:rsidRDefault="00F16BD8" w:rsidP="00F16BD8">
      <w:pPr>
        <w:shd w:val="clear" w:color="auto" w:fill="FFFFFF"/>
        <w:tabs>
          <w:tab w:val="left" w:pos="634"/>
        </w:tabs>
        <w:spacing w:line="45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. Раскройте скобки: 2</w:t>
      </w:r>
      <w:r w:rsidRPr="00F16BD8">
        <w:rPr>
          <w:rFonts w:ascii="Times New Roman" w:hAnsi="Times New Roman" w:cs="Times New Roman"/>
          <w:i/>
          <w:sz w:val="28"/>
          <w:szCs w:val="28"/>
        </w:rPr>
        <w:t>р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3</w:t>
      </w:r>
      <w:r w:rsidRPr="00F16BD8">
        <w:rPr>
          <w:rFonts w:ascii="Times New Roman" w:hAnsi="Times New Roman" w:cs="Times New Roman"/>
          <w:i/>
          <w:sz w:val="28"/>
          <w:szCs w:val="28"/>
        </w:rPr>
        <w:t>р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р - 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>))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sz w:val="28"/>
          <w:szCs w:val="28"/>
        </w:rPr>
        <w:br w:type="page"/>
      </w: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 xml:space="preserve"> </w:t>
      </w:r>
    </w:p>
    <w:p w:rsidR="00F16BD8" w:rsidRPr="00F16BD8" w:rsidRDefault="00F16BD8" w:rsidP="007D633A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«Уравнения  с одной переменной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tabs>
          <w:tab w:val="left" w:pos="355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F16BD8">
        <w:rPr>
          <w:rFonts w:ascii="Times New Roman" w:hAnsi="Times New Roman" w:cs="Times New Roman"/>
          <w:sz w:val="28"/>
          <w:szCs w:val="28"/>
        </w:rPr>
        <w:t>• 1. Решите уравнение:</w:t>
      </w:r>
    </w:p>
    <w:tbl>
      <w:tblPr>
        <w:tblW w:w="0" w:type="auto"/>
        <w:tblLook w:val="01E0"/>
      </w:tblPr>
      <w:tblGrid>
        <w:gridCol w:w="4785"/>
        <w:gridCol w:w="4785"/>
      </w:tblGrid>
      <w:tr w:rsidR="00F16BD8" w:rsidRPr="00F16BD8" w:rsidTr="006B2FDB">
        <w:trPr>
          <w:trHeight w:val="517"/>
        </w:trPr>
        <w:tc>
          <w:tcPr>
            <w:tcW w:w="4785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619"/>
                <w:tab w:val="left" w:pos="2822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F16BD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20">
                <v:shape id="_x0000_i1040" type="#_x0000_t75" style="width:12.25pt;height:36pt" o:ole="">
                  <v:imagedata r:id="rId36" o:title=""/>
                </v:shape>
                <o:OLEObject Type="Embed" ProgID="Equation.3" ShapeID="_x0000_i1040" DrawAspect="Content" ObjectID="_1607928006" r:id="rId37"/>
              </w:objec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= 12;</w:t>
            </w:r>
          </w:p>
          <w:p w:rsidR="00F16BD8" w:rsidRPr="00F16BD8" w:rsidRDefault="00F16BD8" w:rsidP="006B2FDB">
            <w:pPr>
              <w:shd w:val="clear" w:color="auto" w:fill="FFFFFF"/>
              <w:tabs>
                <w:tab w:val="left" w:pos="619"/>
                <w:tab w:val="left" w:pos="2822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б) 6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- 10,2 = 0;</w:t>
            </w:r>
          </w:p>
        </w:tc>
        <w:tc>
          <w:tcPr>
            <w:tcW w:w="4785" w:type="dxa"/>
            <w:vAlign w:val="center"/>
          </w:tcPr>
          <w:p w:rsidR="00F16BD8" w:rsidRPr="00F16BD8" w:rsidRDefault="00F16BD8" w:rsidP="006B2FDB">
            <w:pPr>
              <w:shd w:val="clear" w:color="auto" w:fill="FFFFFF"/>
              <w:tabs>
                <w:tab w:val="left" w:pos="619"/>
                <w:tab w:val="left" w:pos="2822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в) 5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- 4,5 = 3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+ 2,5;</w:t>
            </w:r>
          </w:p>
          <w:p w:rsidR="00F16BD8" w:rsidRPr="00F16BD8" w:rsidRDefault="00F16BD8" w:rsidP="006B2FDB">
            <w:pPr>
              <w:shd w:val="clear" w:color="auto" w:fill="FFFFFF"/>
              <w:tabs>
                <w:tab w:val="left" w:pos="619"/>
                <w:tab w:val="left" w:pos="2822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г) 2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- (6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- 5) </w:t>
            </w:r>
            <w:r w:rsidRPr="00F16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45.</w:t>
            </w:r>
          </w:p>
        </w:tc>
      </w:tr>
    </w:tbl>
    <w:p w:rsidR="00F16BD8" w:rsidRPr="00F16BD8" w:rsidRDefault="00F16BD8" w:rsidP="00F16BD8">
      <w:pPr>
        <w:shd w:val="clear" w:color="auto" w:fill="FFFFFF"/>
        <w:tabs>
          <w:tab w:val="left" w:pos="35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Таня в школу сначала едет на автобусе, а потом идет пешком. Вся дорога у нее занимает 26 мин. Идет она на 6 мин дольше, чем едет на автобусе. Сколько минут она едет на автобусе?</w:t>
      </w:r>
    </w:p>
    <w:p w:rsidR="00F16BD8" w:rsidRPr="00F16BD8" w:rsidRDefault="00F16BD8" w:rsidP="00F16BD8">
      <w:pPr>
        <w:shd w:val="clear" w:color="auto" w:fill="FFFFFF"/>
        <w:tabs>
          <w:tab w:val="left" w:pos="63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3. В двух сараях сложено сено, причем в первом сарае сена в 3 раза больше, чем во втором. После того как из первого сарая увезли 20 т сена, а во второй привезли 10 т, в обоих сараях сена стало поровну. Сколько всего тонн сена было в двух сараях первоначально?</w:t>
      </w:r>
    </w:p>
    <w:p w:rsidR="00F16BD8" w:rsidRPr="00F16BD8" w:rsidRDefault="00F16BD8" w:rsidP="00F16BD8">
      <w:pPr>
        <w:shd w:val="clear" w:color="auto" w:fill="FFFFFF"/>
        <w:tabs>
          <w:tab w:val="left" w:pos="634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Решите уравнение 7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+ </w:t>
      </w:r>
      <w:r w:rsidRPr="00F16BD8">
        <w:rPr>
          <w:rFonts w:ascii="Times New Roman" w:hAnsi="Times New Roman" w:cs="Times New Roman"/>
          <w:sz w:val="28"/>
          <w:szCs w:val="28"/>
        </w:rPr>
        <w:t xml:space="preserve">3) = 3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F16BD8">
        <w:rPr>
          <w:rFonts w:ascii="Times New Roman" w:hAnsi="Times New Roman" w:cs="Times New Roman"/>
          <w:sz w:val="28"/>
          <w:szCs w:val="28"/>
        </w:rPr>
        <w:t>- 1)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7D633A" w:rsidRDefault="007D633A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7D633A" w:rsidRPr="00F16BD8" w:rsidRDefault="007D633A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i/>
          <w:sz w:val="32"/>
          <w:szCs w:val="32"/>
        </w:rPr>
        <w:lastRenderedPageBreak/>
        <w:t>Контрольная работа «Уравнения  с одной переменной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tabs>
          <w:tab w:val="left" w:pos="35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F16BD8">
        <w:rPr>
          <w:rFonts w:ascii="Times New Roman" w:hAnsi="Times New Roman" w:cs="Times New Roman"/>
          <w:sz w:val="28"/>
          <w:szCs w:val="28"/>
        </w:rPr>
        <w:t>• 1. Решите уравнение:</w:t>
      </w:r>
    </w:p>
    <w:tbl>
      <w:tblPr>
        <w:tblW w:w="0" w:type="auto"/>
        <w:tblLook w:val="01E0"/>
      </w:tblPr>
      <w:tblGrid>
        <w:gridCol w:w="4785"/>
        <w:gridCol w:w="4785"/>
      </w:tblGrid>
      <w:tr w:rsidR="00F16BD8" w:rsidRPr="00F16BD8" w:rsidTr="006B2FDB">
        <w:tc>
          <w:tcPr>
            <w:tcW w:w="4785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638"/>
                <w:tab w:val="left" w:pos="2846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F16BD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1" type="#_x0000_t75" style="width:12.25pt;height:31.25pt" o:ole="">
                  <v:imagedata r:id="rId38" o:title=""/>
                </v:shape>
                <o:OLEObject Type="Embed" ProgID="Equation.3" ShapeID="_x0000_i1041" DrawAspect="Content" ObjectID="_1607928007" r:id="rId39"/>
              </w:object>
            </w:r>
            <w:proofErr w:type="spellStart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  <w:proofErr w:type="spellEnd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= 18;</w:t>
            </w:r>
          </w:p>
          <w:p w:rsidR="00F16BD8" w:rsidRPr="00F16BD8" w:rsidRDefault="00F16BD8" w:rsidP="006B2FDB">
            <w:pPr>
              <w:shd w:val="clear" w:color="auto" w:fill="FFFFFF"/>
              <w:tabs>
                <w:tab w:val="left" w:pos="638"/>
                <w:tab w:val="left" w:pos="2846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б) 7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x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+ 11,9 = 0;</w:t>
            </w:r>
          </w:p>
        </w:tc>
        <w:tc>
          <w:tcPr>
            <w:tcW w:w="4785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638"/>
                <w:tab w:val="left" w:pos="2846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в) 6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- 0,8 =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х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+ 2,2;</w:t>
            </w:r>
          </w:p>
          <w:p w:rsidR="00F16BD8" w:rsidRPr="00F16BD8" w:rsidRDefault="00F16BD8" w:rsidP="006B2FDB">
            <w:pPr>
              <w:shd w:val="clear" w:color="auto" w:fill="FFFFFF"/>
              <w:tabs>
                <w:tab w:val="left" w:pos="638"/>
                <w:tab w:val="left" w:pos="2851"/>
              </w:tabs>
              <w:spacing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г) 5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- (7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+ 7) = 9.</w:t>
            </w:r>
          </w:p>
        </w:tc>
      </w:tr>
    </w:tbl>
    <w:p w:rsidR="00F16BD8" w:rsidRPr="00F16BD8" w:rsidRDefault="00F16BD8" w:rsidP="00F16BD8">
      <w:pPr>
        <w:shd w:val="clear" w:color="auto" w:fill="FFFFFF"/>
        <w:tabs>
          <w:tab w:val="left" w:pos="35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Часть пути в </w:t>
      </w:r>
      <w:smartTag w:uri="urn:schemas-microsoft-com:office:smarttags" w:element="metricconverter">
        <w:smartTagPr>
          <w:attr w:name="ProductID" w:val="600 к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600 к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турист пролетел на самолете, а часть проехал на автобусе. На самолете он проделал путь, в 9 раз больший, чем на автобусе. Сколько километров турист проехал на автобусе?</w:t>
      </w: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3. На одном участке было в 5 раз больше саженцев смородины, чем на другом. После того как с первого участка увезли 50 саженцев, а на второй посадили еще 90, на обоих участках саженцев стало поровну. Сколько всего саженцев было на двух участках первоначально?</w:t>
      </w: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Решите уравнение 6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5) = 2 (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4)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sz w:val="28"/>
          <w:szCs w:val="28"/>
        </w:rPr>
        <w:br w:type="page"/>
      </w:r>
    </w:p>
    <w:p w:rsidR="00F16BD8" w:rsidRPr="00F16BD8" w:rsidRDefault="00F16BD8" w:rsidP="007D633A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>Контрольная работа по теме «Линейная функция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tabs>
          <w:tab w:val="left" w:pos="35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1. Функция задана формулой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>= 6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19. Определите: а) значение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, </w:t>
      </w:r>
      <w:r w:rsidRPr="00F16BD8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= 0,5; б) значение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, при котором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>1; в) проходит ли график функции через точку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(-2; 7).</w:t>
      </w:r>
    </w:p>
    <w:p w:rsidR="00F16BD8" w:rsidRPr="00F16BD8" w:rsidRDefault="00F16BD8" w:rsidP="00F16BD8">
      <w:pPr>
        <w:shd w:val="clear" w:color="auto" w:fill="FFFFFF"/>
        <w:tabs>
          <w:tab w:val="left" w:pos="35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а) Постройте график функции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2х </w:t>
      </w:r>
      <w:r w:rsidRPr="00F16BD8">
        <w:rPr>
          <w:rFonts w:ascii="Times New Roman" w:hAnsi="Times New Roman" w:cs="Times New Roman"/>
          <w:sz w:val="28"/>
          <w:szCs w:val="28"/>
        </w:rPr>
        <w:t>- 4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б) Укажите с помощью графика, чему равно значение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</w:rPr>
        <w:t>,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= 1,5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В одной и той же системе координат постройте графики функций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 xml:space="preserve">-2х; б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>3.</w:t>
      </w: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36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16BD8">
        <w:rPr>
          <w:rFonts w:ascii="Times New Roman" w:hAnsi="Times New Roman" w:cs="Times New Roman"/>
          <w:spacing w:val="-2"/>
          <w:sz w:val="28"/>
          <w:szCs w:val="28"/>
        </w:rPr>
        <w:t xml:space="preserve">4. Найдите координаты точки пересечения графиков функций </w:t>
      </w:r>
      <w:proofErr w:type="spellStart"/>
      <w:r w:rsidRPr="00F16BD8">
        <w:rPr>
          <w:rFonts w:ascii="Times New Roman" w:hAnsi="Times New Roman" w:cs="Times New Roman"/>
          <w:i/>
          <w:iCs/>
          <w:spacing w:val="-2"/>
          <w:sz w:val="28"/>
          <w:szCs w:val="28"/>
        </w:rPr>
        <w:t>у</w:t>
      </w:r>
      <w:r w:rsidRPr="00F16BD8">
        <w:rPr>
          <w:rFonts w:ascii="Times New Roman" w:hAnsi="Times New Roman" w:cs="Times New Roman"/>
          <w:spacing w:val="-2"/>
          <w:sz w:val="28"/>
          <w:szCs w:val="28"/>
        </w:rPr>
        <w:t>=</w:t>
      </w:r>
      <w:proofErr w:type="spellEnd"/>
      <w:r w:rsidRPr="00F16BD8">
        <w:rPr>
          <w:rFonts w:ascii="Times New Roman" w:hAnsi="Times New Roman" w:cs="Times New Roman"/>
          <w:spacing w:val="-2"/>
          <w:sz w:val="28"/>
          <w:szCs w:val="28"/>
        </w:rPr>
        <w:t xml:space="preserve"> 47х - 37 и </w:t>
      </w:r>
      <w:r w:rsidRPr="00F16BD8">
        <w:rPr>
          <w:rFonts w:ascii="Times New Roman" w:hAnsi="Times New Roman" w:cs="Times New Roman"/>
          <w:i/>
          <w:iCs/>
          <w:spacing w:val="-2"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pacing w:val="-2"/>
          <w:sz w:val="28"/>
          <w:szCs w:val="28"/>
        </w:rPr>
        <w:t>= -13</w:t>
      </w:r>
      <w:r w:rsidRPr="00F16BD8">
        <w:rPr>
          <w:rFonts w:ascii="Times New Roman" w:hAnsi="Times New Roman" w:cs="Times New Roman"/>
          <w:i/>
          <w:spacing w:val="-2"/>
          <w:sz w:val="28"/>
          <w:szCs w:val="28"/>
        </w:rPr>
        <w:t>х</w:t>
      </w:r>
      <w:r w:rsidRPr="00F16BD8">
        <w:rPr>
          <w:rFonts w:ascii="Times New Roman" w:hAnsi="Times New Roman" w:cs="Times New Roman"/>
          <w:spacing w:val="-2"/>
          <w:sz w:val="28"/>
          <w:szCs w:val="28"/>
        </w:rPr>
        <w:t xml:space="preserve"> + 23.</w:t>
      </w:r>
    </w:p>
    <w:p w:rsidR="00F16BD8" w:rsidRPr="00F16BD8" w:rsidRDefault="00F16BD8" w:rsidP="00F16BD8">
      <w:pPr>
        <w:shd w:val="clear" w:color="auto" w:fill="FFFFFF"/>
        <w:tabs>
          <w:tab w:val="left" w:pos="67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Задайте формулой линейную функцию, график которой параллелен прямой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7 и проходит через начало координат.</w:t>
      </w:r>
    </w:p>
    <w:p w:rsidR="00F16BD8" w:rsidRPr="00F16BD8" w:rsidRDefault="00F16BD8" w:rsidP="00F16BD8">
      <w:pPr>
        <w:shd w:val="clear" w:color="auto" w:fill="FFFFFF"/>
        <w:spacing w:line="360" w:lineRule="auto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7D633A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по теме «Линейная функция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tabs>
          <w:tab w:val="left" w:pos="39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1. Функция задана формулой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>= 4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30. Определите:</w:t>
      </w:r>
    </w:p>
    <w:p w:rsidR="00F16BD8" w:rsidRPr="00F16BD8" w:rsidRDefault="00F16BD8" w:rsidP="00F16BD8">
      <w:pPr>
        <w:shd w:val="clear" w:color="auto" w:fill="FFFFFF"/>
        <w:tabs>
          <w:tab w:val="left" w:pos="68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а) значение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, </w:t>
      </w:r>
      <w:r w:rsidRPr="00F16BD8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F16BD8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= -2,5; б) значение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, при котором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>= -6; в) проходит ли график функции через точку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В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(7; -3).</w:t>
      </w:r>
    </w:p>
    <w:p w:rsidR="00F16BD8" w:rsidRPr="00F16BD8" w:rsidRDefault="00F16BD8" w:rsidP="00F16BD8">
      <w:pPr>
        <w:shd w:val="clear" w:color="auto" w:fill="FFFFFF"/>
        <w:tabs>
          <w:tab w:val="left" w:pos="39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lastRenderedPageBreak/>
        <w:t xml:space="preserve">• 2. а) Постройте график функции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>-3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3.</w:t>
      </w:r>
    </w:p>
    <w:p w:rsidR="00F16BD8" w:rsidRPr="00F16BD8" w:rsidRDefault="00F16BD8" w:rsidP="00F16BD8">
      <w:pPr>
        <w:shd w:val="clear" w:color="auto" w:fill="FFFFFF"/>
        <w:tabs>
          <w:tab w:val="left" w:pos="686"/>
        </w:tabs>
        <w:spacing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б) Укажите с помощью графика, при каком значении </w:t>
      </w:r>
      <w:proofErr w:type="spellStart"/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значение </w:t>
      </w:r>
      <w:proofErr w:type="gramStart"/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>у</w:t>
      </w:r>
      <w:proofErr w:type="gramEnd"/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>равно 6.</w:t>
      </w:r>
    </w:p>
    <w:p w:rsidR="00F16BD8" w:rsidRPr="00F16BD8" w:rsidRDefault="00F16BD8" w:rsidP="00F16BD8">
      <w:pPr>
        <w:shd w:val="clear" w:color="auto" w:fill="FFFFFF"/>
        <w:tabs>
          <w:tab w:val="left" w:pos="39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В одной и той же системе координат постройте графики функций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>0,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; б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>= -4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4. Найдите координаты точки пересечения графиков функций </w:t>
      </w:r>
      <w:proofErr w:type="spellStart"/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>у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>=</w:t>
      </w:r>
      <w:proofErr w:type="spellEnd"/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38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х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+ 15 и </w:t>
      </w:r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>-21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х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 36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Задайте формулой линейную функцию, график которой параллелен прямой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sz w:val="28"/>
          <w:szCs w:val="28"/>
        </w:rPr>
        <w:t>-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8 и проходит через начало координат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 xml:space="preserve">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Контрольная работа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 по теме «Степень с натуральным показателем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tabs>
          <w:tab w:val="left" w:pos="37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Найдите значение выражения 1 - 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= -4.</w:t>
      </w:r>
    </w:p>
    <w:p w:rsidR="00F16BD8" w:rsidRPr="00F16BD8" w:rsidRDefault="00F16BD8" w:rsidP="00F16BD8">
      <w:pPr>
        <w:shd w:val="clear" w:color="auto" w:fill="FFFFFF"/>
        <w:tabs>
          <w:tab w:val="left" w:pos="37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Выполните действия: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а)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F16BD8">
        <w:rPr>
          <w:rFonts w:ascii="Times New Roman" w:hAnsi="Times New Roman" w:cs="Times New Roman"/>
          <w:sz w:val="28"/>
          <w:szCs w:val="28"/>
        </w:rPr>
        <w:t xml:space="preserve"> •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12</w:t>
      </w:r>
      <w:r w:rsidRPr="00F16BD8">
        <w:rPr>
          <w:rFonts w:ascii="Times New Roman" w:hAnsi="Times New Roman" w:cs="Times New Roman"/>
          <w:iCs/>
          <w:sz w:val="28"/>
          <w:szCs w:val="28"/>
        </w:rPr>
        <w:t>;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б)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proofErr w:type="gramStart"/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Cs/>
          <w:sz w:val="28"/>
          <w:szCs w:val="28"/>
        </w:rPr>
        <w:t>:</w:t>
      </w:r>
      <w:proofErr w:type="gramEnd"/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в) (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F16BD8">
        <w:rPr>
          <w:rFonts w:ascii="Times New Roman" w:hAnsi="Times New Roman" w:cs="Times New Roman"/>
          <w:sz w:val="28"/>
          <w:szCs w:val="28"/>
        </w:rPr>
        <w:t>; г) (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7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Упростите выражение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• 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•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iCs/>
          <w:sz w:val="28"/>
          <w:szCs w:val="28"/>
        </w:rPr>
        <w:t>;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б) (- 2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4. Постройте график функции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. С помощью графика определите значение </w:t>
      </w:r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= 1,5;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= -1,5.</w:t>
      </w:r>
    </w:p>
    <w:p w:rsidR="00F16BD8" w:rsidRPr="00F16BD8" w:rsidRDefault="00F16BD8" w:rsidP="00F16BD8">
      <w:pPr>
        <w:shd w:val="clear" w:color="auto" w:fill="FFFFFF"/>
        <w:tabs>
          <w:tab w:val="left" w:pos="682"/>
          <w:tab w:val="left" w:leader="hyphen" w:pos="262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Вычислите: </w:t>
      </w:r>
      <w:r w:rsidRPr="00F16BD8">
        <w:rPr>
          <w:rFonts w:ascii="Times New Roman" w:hAnsi="Times New Roman" w:cs="Times New Roman"/>
          <w:position w:val="-30"/>
          <w:sz w:val="28"/>
          <w:szCs w:val="28"/>
        </w:rPr>
        <w:object w:dxaOrig="1060" w:dyaOrig="780">
          <v:shape id="_x0000_i1042" type="#_x0000_t75" style="width:53pt;height:38.7pt" o:ole="">
            <v:imagedata r:id="rId40" o:title=""/>
          </v:shape>
          <o:OLEObject Type="Embed" ProgID="Equation.3" ShapeID="_x0000_i1042" DrawAspect="Content" ObjectID="_1607928008" r:id="rId41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8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6. Упростите выражение: </w:t>
      </w:r>
      <w:r w:rsidRPr="00F16BD8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6BD8">
        <w:rPr>
          <w:rFonts w:ascii="Times New Roman" w:hAnsi="Times New Roman" w:cs="Times New Roman"/>
          <w:sz w:val="28"/>
          <w:szCs w:val="28"/>
        </w:rPr>
        <w:t>) 2</w:t>
      </w:r>
      <w:r w:rsidRPr="00F16BD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820" w:dyaOrig="720">
          <v:shape id="_x0000_i1043" type="#_x0000_t75" style="width:40.75pt;height:36pt" o:ole="">
            <v:imagedata r:id="rId42" o:title=""/>
          </v:shape>
          <o:OLEObject Type="Embed" ProgID="Equation.3" ShapeID="_x0000_i1043" DrawAspect="Content" ObjectID="_1607928009" r:id="rId43"/>
        </w:object>
      </w:r>
      <w:r w:rsidRPr="00F16BD8">
        <w:rPr>
          <w:rFonts w:ascii="Times New Roman" w:hAnsi="Times New Roman" w:cs="Times New Roman"/>
          <w:sz w:val="28"/>
          <w:szCs w:val="28"/>
        </w:rPr>
        <w:t>•</w:t>
      </w:r>
      <w:r w:rsidRPr="00F16BD8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400" w:dyaOrig="840">
          <v:shape id="_x0000_i1044" type="#_x0000_t75" style="width:69.95pt;height:42.1pt" o:ole="">
            <v:imagedata r:id="rId44" o:title=""/>
          </v:shape>
          <o:OLEObject Type="Embed" ProgID="Equation.3" ShapeID="_x0000_i1044" DrawAspect="Content" ObjectID="_1607928010" r:id="rId45"/>
        </w:object>
      </w:r>
      <w:r w:rsidRPr="00F16BD8">
        <w:rPr>
          <w:rFonts w:ascii="Times New Roman" w:hAnsi="Times New Roman" w:cs="Times New Roman"/>
          <w:sz w:val="28"/>
          <w:szCs w:val="28"/>
        </w:rPr>
        <w:t xml:space="preserve">; б)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F16BD8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– 2</w:t>
      </w:r>
      <w:r w:rsidRPr="00F16BD8">
        <w:rPr>
          <w:rFonts w:ascii="Times New Roman" w:hAnsi="Times New Roman" w:cs="Times New Roman"/>
          <w:sz w:val="28"/>
          <w:szCs w:val="28"/>
        </w:rPr>
        <w:t xml:space="preserve"> •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 xml:space="preserve">3 – </w:t>
      </w:r>
      <w:r w:rsidRPr="00F16BD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•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7D633A" w:rsidRPr="00F16BD8" w:rsidRDefault="007D633A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 xml:space="preserve">Контрольная работа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 по теме «Степень с натуральным показателем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tabs>
          <w:tab w:val="left" w:pos="37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1. Найдите значение выражения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Pr="00F16BD8">
        <w:rPr>
          <w:rFonts w:ascii="Times New Roman" w:hAnsi="Times New Roman" w:cs="Times New Roman"/>
          <w:iCs/>
          <w:sz w:val="28"/>
          <w:szCs w:val="28"/>
        </w:rPr>
        <w:t>9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Cs/>
          <w:sz w:val="28"/>
          <w:szCs w:val="28"/>
        </w:rPr>
        <w:t>,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- </w:t>
      </w:r>
      <w:r w:rsidRPr="00F16BD8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45" type="#_x0000_t75" style="width:12.25pt;height:36pt" o:ole="">
            <v:imagedata r:id="rId46" o:title=""/>
          </v:shape>
          <o:OLEObject Type="Embed" ProgID="Equation.3" ShapeID="_x0000_i1045" DrawAspect="Content" ObjectID="_1607928011" r:id="rId47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7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Выполните действия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•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с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2</w:t>
      </w:r>
      <w:r w:rsidRPr="00F16BD8">
        <w:rPr>
          <w:rFonts w:ascii="Times New Roman" w:hAnsi="Times New Roman" w:cs="Times New Roman"/>
          <w:iCs/>
          <w:sz w:val="28"/>
          <w:szCs w:val="28"/>
        </w:rPr>
        <w:t>;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б) 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18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Cs/>
          <w:sz w:val="28"/>
          <w:szCs w:val="28"/>
        </w:rPr>
        <w:t>: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F16BD8">
        <w:rPr>
          <w:rFonts w:ascii="Times New Roman" w:hAnsi="Times New Roman" w:cs="Times New Roman"/>
          <w:sz w:val="28"/>
          <w:szCs w:val="28"/>
        </w:rPr>
        <w:t>; в) (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F16BD8">
        <w:rPr>
          <w:rFonts w:ascii="Times New Roman" w:hAnsi="Times New Roman" w:cs="Times New Roman"/>
          <w:sz w:val="28"/>
          <w:szCs w:val="28"/>
        </w:rPr>
        <w:t>; г) (3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7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Упростите выражение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Pr="00F16BD8">
        <w:rPr>
          <w:rFonts w:ascii="Times New Roman" w:hAnsi="Times New Roman" w:cs="Times New Roman"/>
          <w:iCs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•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Cs/>
          <w:sz w:val="28"/>
          <w:szCs w:val="28"/>
        </w:rPr>
        <w:t>З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у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4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б) (З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4. Постройте график функции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 xml:space="preserve">=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. С помощью графика функции определите, при каких значениях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значение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равно 4.</w:t>
      </w:r>
    </w:p>
    <w:p w:rsidR="00F16BD8" w:rsidRPr="00F16BD8" w:rsidRDefault="00F16BD8" w:rsidP="00F16BD8">
      <w:pPr>
        <w:shd w:val="clear" w:color="auto" w:fill="FFFFFF"/>
        <w:tabs>
          <w:tab w:val="left" w:pos="643"/>
          <w:tab w:val="left" w:leader="hyphen" w:pos="248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Вычислите: </w:t>
      </w:r>
      <w:r w:rsidRPr="00F16BD8">
        <w:rPr>
          <w:rFonts w:ascii="Times New Roman" w:hAnsi="Times New Roman" w:cs="Times New Roman"/>
          <w:position w:val="-28"/>
          <w:sz w:val="28"/>
          <w:szCs w:val="28"/>
        </w:rPr>
        <w:object w:dxaOrig="900" w:dyaOrig="760">
          <v:shape id="_x0000_i1046" type="#_x0000_t75" style="width:44.85pt;height:38.05pt" o:ole="">
            <v:imagedata r:id="rId48" o:title=""/>
          </v:shape>
          <o:OLEObject Type="Embed" ProgID="Equation.3" ShapeID="_x0000_i1046" DrawAspect="Content" ObjectID="_1607928012" r:id="rId49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4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6. Упростите выражение: </w:t>
      </w:r>
      <w:r w:rsidRPr="00F16BD8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6BD8">
        <w:rPr>
          <w:rFonts w:ascii="Times New Roman" w:hAnsi="Times New Roman" w:cs="Times New Roman"/>
          <w:sz w:val="28"/>
          <w:szCs w:val="28"/>
        </w:rPr>
        <w:t>) 3</w:t>
      </w:r>
      <w:r w:rsidRPr="00F16BD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820" w:dyaOrig="720">
          <v:shape id="_x0000_i1047" type="#_x0000_t75" style="width:40.75pt;height:36pt" o:ole="">
            <v:imagedata r:id="rId50" o:title=""/>
          </v:shape>
          <o:OLEObject Type="Embed" ProgID="Equation.3" ShapeID="_x0000_i1047" DrawAspect="Content" ObjectID="_1607928013" r:id="rId51"/>
        </w:object>
      </w:r>
      <w:r w:rsidRPr="00F16BD8">
        <w:rPr>
          <w:rFonts w:ascii="Times New Roman" w:hAnsi="Times New Roman" w:cs="Times New Roman"/>
          <w:sz w:val="28"/>
          <w:szCs w:val="28"/>
        </w:rPr>
        <w:t>•</w:t>
      </w:r>
      <w:r w:rsidRPr="00F16BD8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440" w:dyaOrig="840">
          <v:shape id="_x0000_i1048" type="#_x0000_t75" style="width:1in;height:42.1pt" o:ole="">
            <v:imagedata r:id="rId52" o:title=""/>
          </v:shape>
          <o:OLEObject Type="Embed" ProgID="Equation.3" ShapeID="_x0000_i1048" DrawAspect="Content" ObjectID="_1607928014" r:id="rId53"/>
        </w:object>
      </w:r>
      <w:r w:rsidRPr="00F16BD8">
        <w:rPr>
          <w:rFonts w:ascii="Times New Roman" w:hAnsi="Times New Roman" w:cs="Times New Roman"/>
          <w:sz w:val="28"/>
          <w:szCs w:val="28"/>
        </w:rPr>
        <w:t>; б) (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16BD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F16BD8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+ 1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Cs/>
          <w:sz w:val="28"/>
          <w:szCs w:val="28"/>
        </w:rPr>
        <w:t>: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 xml:space="preserve"> 2</w:t>
      </w:r>
      <w:r w:rsidRPr="00F16BD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16BD8">
        <w:rPr>
          <w:rFonts w:ascii="Times New Roman" w:hAnsi="Times New Roman" w:cs="Times New Roman"/>
          <w:sz w:val="28"/>
          <w:szCs w:val="28"/>
        </w:rPr>
        <w:br w:type="page"/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по теме «Сумма, разность многочленов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tabs>
          <w:tab w:val="left" w:pos="33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Выполните действия: а) (З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4</w:t>
      </w:r>
      <w:r w:rsidRPr="00F16BD8">
        <w:rPr>
          <w:rFonts w:ascii="Times New Roman" w:hAnsi="Times New Roman" w:cs="Times New Roman"/>
          <w:i/>
          <w:sz w:val="28"/>
          <w:szCs w:val="28"/>
        </w:rPr>
        <w:t>а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) - (11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4</w:t>
      </w:r>
      <w:r w:rsidRPr="00F16BD8">
        <w:rPr>
          <w:rFonts w:ascii="Times New Roman" w:hAnsi="Times New Roman" w:cs="Times New Roman"/>
          <w:i/>
          <w:sz w:val="28"/>
          <w:szCs w:val="28"/>
        </w:rPr>
        <w:t>ах</w:t>
      </w:r>
      <w:r w:rsidRPr="00F16BD8">
        <w:rPr>
          <w:rFonts w:ascii="Times New Roman" w:hAnsi="Times New Roman" w:cs="Times New Roman"/>
          <w:sz w:val="28"/>
          <w:szCs w:val="28"/>
        </w:rPr>
        <w:t>); б) 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(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sz w:val="28"/>
          <w:szCs w:val="28"/>
        </w:rPr>
        <w:t>1).</w:t>
      </w:r>
    </w:p>
    <w:p w:rsidR="00F16BD8" w:rsidRPr="00F16BD8" w:rsidRDefault="00F16BD8" w:rsidP="00F16BD8">
      <w:pPr>
        <w:shd w:val="clear" w:color="auto" w:fill="FFFFFF"/>
        <w:tabs>
          <w:tab w:val="left" w:pos="331"/>
          <w:tab w:val="left" w:pos="58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Вынесите общий множитель за скобки: а) 10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5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; б) 18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6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31"/>
          <w:tab w:val="left" w:pos="58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3. Решите уравнение 9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6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1) = 5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+ 2).</w:t>
      </w:r>
    </w:p>
    <w:p w:rsidR="00F16BD8" w:rsidRPr="00F16BD8" w:rsidRDefault="00F16BD8" w:rsidP="00F16BD8">
      <w:pPr>
        <w:shd w:val="clear" w:color="auto" w:fill="FFFFFF"/>
        <w:tabs>
          <w:tab w:val="left" w:pos="33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4. Пассажирский поезд за 4 ч прошел такое же расстояние, какое товарный за 6 ч. Найдите скорость пассажирского поезда, если известно, что скорость товарного на </w:t>
      </w:r>
      <w:smartTag w:uri="urn:schemas-microsoft-com:office:smarttags" w:element="metricconverter">
        <w:smartTagPr>
          <w:attr w:name="ProductID" w:val="20 км/ч"/>
        </w:smartTagPr>
        <w:r w:rsidRPr="00F16BD8">
          <w:rPr>
            <w:rFonts w:ascii="Times New Roman" w:hAnsi="Times New Roman" w:cs="Times New Roman"/>
            <w:sz w:val="28"/>
            <w:szCs w:val="28"/>
          </w:rPr>
          <w:t>20 км/ч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меньше.</w:t>
      </w:r>
    </w:p>
    <w:p w:rsidR="00F16BD8" w:rsidRPr="00F16BD8" w:rsidRDefault="00F16BD8" w:rsidP="00F16BD8">
      <w:pPr>
        <w:shd w:val="clear" w:color="auto" w:fill="FFFFFF"/>
        <w:tabs>
          <w:tab w:val="left" w:pos="60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Решите уравнение </w:t>
      </w:r>
      <w:r w:rsidRPr="00F16BD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020" w:dyaOrig="720">
          <v:shape id="_x0000_i1049" type="#_x0000_t75" style="width:101.2pt;height:36pt" o:ole="">
            <v:imagedata r:id="rId54" o:title=""/>
          </v:shape>
          <o:OLEObject Type="Embed" ProgID="Equation.3" ShapeID="_x0000_i1049" DrawAspect="Content" ObjectID="_1607928015" r:id="rId55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0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. Упростите выражение 2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с) –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с) +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с </w:t>
      </w:r>
      <w:r w:rsidRPr="00F16BD8">
        <w:rPr>
          <w:rFonts w:ascii="Times New Roman" w:hAnsi="Times New Roman" w:cs="Times New Roman"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с)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по теме «Сумма, разность многочленов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tabs>
          <w:tab w:val="left" w:pos="34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Выполните действия: а) (2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З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1) - (7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5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>); б) 3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Cs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346"/>
          <w:tab w:val="left" w:pos="59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Вынесите общий множитель за скобки: а)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у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б) 8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46"/>
          <w:tab w:val="left" w:pos="59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Решите уравнение 7 - 4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1) = 5 (1 -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).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4. В трех шестых классах 91 ученик. В 6 «А» на 2 ученика меньше, чем в 6 «Б», а в 6 «В» на 3 ученика больше, чем в 6 «Б». Сколько учащихся в каждом классе?</w:t>
      </w:r>
    </w:p>
    <w:p w:rsidR="00F16BD8" w:rsidRPr="00F16BD8" w:rsidRDefault="00F16BD8" w:rsidP="00F16BD8">
      <w:pPr>
        <w:shd w:val="clear" w:color="auto" w:fill="FFFFFF"/>
        <w:tabs>
          <w:tab w:val="left" w:pos="643"/>
          <w:tab w:val="left" w:pos="2995"/>
          <w:tab w:val="left" w:pos="364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Решите уравнение </w:t>
      </w:r>
      <w:r w:rsidRPr="00F16BD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040" w:dyaOrig="720">
          <v:shape id="_x0000_i1050" type="#_x0000_t75" style="width:101.9pt;height:36pt" o:ole="">
            <v:imagedata r:id="rId56" o:title=""/>
          </v:shape>
          <o:OLEObject Type="Embed" ProgID="Equation.3" ShapeID="_x0000_i1050" DrawAspect="Content" ObjectID="_1607928016" r:id="rId57"/>
        </w:objec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4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. Упростите выражение 3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proofErr w:type="spellStart"/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у + с) - 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 (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- </w:t>
      </w:r>
      <w:r w:rsidRPr="00F16BD8">
        <w:rPr>
          <w:rFonts w:ascii="Times New Roman" w:hAnsi="Times New Roman" w:cs="Times New Roman"/>
          <w:sz w:val="28"/>
          <w:szCs w:val="28"/>
        </w:rPr>
        <w:t>с) - 3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у - </w:t>
      </w:r>
      <w:r w:rsidRPr="00F16BD8">
        <w:rPr>
          <w:rFonts w:ascii="Times New Roman" w:hAnsi="Times New Roman" w:cs="Times New Roman"/>
          <w:sz w:val="28"/>
          <w:szCs w:val="28"/>
        </w:rPr>
        <w:t>с)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sz w:val="28"/>
          <w:szCs w:val="28"/>
        </w:rPr>
        <w:br w:type="page"/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>Контрольная работа №6 по теме «Произведение многочленов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4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Выполните умножение:</w:t>
      </w:r>
    </w:p>
    <w:p w:rsidR="00F16BD8" w:rsidRPr="00F16BD8" w:rsidRDefault="00F16BD8" w:rsidP="00F16BD8">
      <w:pPr>
        <w:shd w:val="clear" w:color="auto" w:fill="FFFFFF"/>
        <w:tabs>
          <w:tab w:val="left" w:pos="648"/>
          <w:tab w:val="left" w:pos="2851"/>
        </w:tabs>
        <w:spacing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F16BD8">
        <w:rPr>
          <w:rFonts w:ascii="Times New Roman" w:hAnsi="Times New Roman" w:cs="Times New Roman"/>
          <w:spacing w:val="-4"/>
          <w:sz w:val="28"/>
          <w:szCs w:val="28"/>
        </w:rPr>
        <w:t>а) (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с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+ 2) (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с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 3); б) (2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 1) (З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+ 4); в) (5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х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>2у) (</w:t>
      </w:r>
      <w:r w:rsidRPr="00F16BD8">
        <w:rPr>
          <w:rFonts w:ascii="Times New Roman" w:hAnsi="Times New Roman" w:cs="Times New Roman"/>
          <w:iCs/>
          <w:spacing w:val="-4"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>х - у)</w:t>
      </w:r>
      <w:r w:rsidRPr="00F16BD8">
        <w:rPr>
          <w:rFonts w:ascii="Times New Roman" w:hAnsi="Times New Roman" w:cs="Times New Roman"/>
          <w:iCs/>
          <w:spacing w:val="-4"/>
          <w:sz w:val="28"/>
          <w:szCs w:val="28"/>
        </w:rPr>
        <w:t>;</w:t>
      </w:r>
      <w:r w:rsidRPr="00F16BD8">
        <w:rPr>
          <w:rFonts w:ascii="Times New Roman" w:hAnsi="Times New Roman" w:cs="Times New Roman"/>
          <w:i/>
          <w:iCs/>
          <w:spacing w:val="-4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>г) (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 2) (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proofErr w:type="gramStart"/>
      <w:r w:rsidRPr="00F16BD8">
        <w:rPr>
          <w:rFonts w:ascii="Times New Roman" w:hAnsi="Times New Roman" w:cs="Times New Roman"/>
          <w:spacing w:val="-4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- 3</w:t>
      </w:r>
      <w:r w:rsidRPr="00F16BD8">
        <w:rPr>
          <w:rFonts w:ascii="Times New Roman" w:hAnsi="Times New Roman" w:cs="Times New Roman"/>
          <w:i/>
          <w:spacing w:val="-4"/>
          <w:sz w:val="28"/>
          <w:szCs w:val="28"/>
        </w:rPr>
        <w:t>а</w:t>
      </w: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+ 6).</w:t>
      </w:r>
    </w:p>
    <w:p w:rsidR="00F16BD8" w:rsidRPr="00F16BD8" w:rsidRDefault="00F16BD8" w:rsidP="00F16BD8">
      <w:pPr>
        <w:shd w:val="clear" w:color="auto" w:fill="FFFFFF"/>
        <w:tabs>
          <w:tab w:val="left" w:pos="34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Разложите на множители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(а </w:t>
      </w:r>
      <w:r w:rsidRPr="00F16BD8">
        <w:rPr>
          <w:rFonts w:ascii="Times New Roman" w:hAnsi="Times New Roman" w:cs="Times New Roman"/>
          <w:sz w:val="28"/>
          <w:szCs w:val="28"/>
        </w:rPr>
        <w:t xml:space="preserve">+ 3) - 2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(а + </w:t>
      </w:r>
      <w:r w:rsidRPr="00F16BD8">
        <w:rPr>
          <w:rFonts w:ascii="Times New Roman" w:hAnsi="Times New Roman" w:cs="Times New Roman"/>
          <w:sz w:val="28"/>
          <w:szCs w:val="28"/>
        </w:rPr>
        <w:t xml:space="preserve">3); б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х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у + </w:t>
      </w:r>
      <w:r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- </w:t>
      </w:r>
      <w:r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.</w:t>
      </w: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3. Упростите выражение -0,1</w:t>
      </w:r>
      <w:r w:rsidRPr="00F16BD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(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6) (5 - 4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Представьте многочлен в виде произведения:</w:t>
      </w:r>
    </w:p>
    <w:p w:rsidR="00F16BD8" w:rsidRPr="00F16BD8" w:rsidRDefault="00F16BD8" w:rsidP="00F16BD8">
      <w:pPr>
        <w:shd w:val="clear" w:color="auto" w:fill="FFFFFF"/>
        <w:tabs>
          <w:tab w:val="left" w:pos="288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а)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у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- 4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; </w:t>
      </w:r>
      <w:r w:rsidRPr="00F16BD8">
        <w:rPr>
          <w:rFonts w:ascii="Times New Roman" w:hAnsi="Times New Roman" w:cs="Times New Roman"/>
          <w:sz w:val="28"/>
          <w:szCs w:val="28"/>
        </w:rPr>
        <w:t xml:space="preserve">б)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ab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ас -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с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с - </w:t>
      </w:r>
      <w:r w:rsidRPr="00F16BD8">
        <w:rPr>
          <w:rFonts w:ascii="Times New Roman" w:hAnsi="Times New Roman" w:cs="Times New Roman"/>
          <w:sz w:val="28"/>
          <w:szCs w:val="28"/>
        </w:rPr>
        <w:t>6.</w:t>
      </w: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Из прямоугольного листа фанеры вырезали квадратную пластинку, для чего с одной стороны листа фанеры отрезали полосу шириной </w:t>
      </w:r>
      <w:smartTag w:uri="urn:schemas-microsoft-com:office:smarttags" w:element="metricconverter">
        <w:smartTagPr>
          <w:attr w:name="ProductID" w:val="2 с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2 с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, а с другой, соседней, - </w:t>
      </w:r>
      <w:smartTag w:uri="urn:schemas-microsoft-com:office:smarttags" w:element="metricconverter">
        <w:smartTagPr>
          <w:attr w:name="ProductID" w:val="3 с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3 см</w:t>
        </w:r>
      </w:smartTag>
      <w:r w:rsidRPr="00F16BD8">
        <w:rPr>
          <w:rFonts w:ascii="Times New Roman" w:hAnsi="Times New Roman" w:cs="Times New Roman"/>
          <w:sz w:val="28"/>
          <w:szCs w:val="28"/>
        </w:rPr>
        <w:t>. Найдите сторону получившегося квадрата, если известно, что его площадь на 51 см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меньше площади прямоугольника.</w:t>
      </w: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№6 по теме «Произведение многочленов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4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Выполните умножение:  а)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5)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3); б) (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4) (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); </w:t>
      </w:r>
    </w:p>
    <w:p w:rsidR="00F16BD8" w:rsidRPr="00F16BD8" w:rsidRDefault="00F16BD8" w:rsidP="00F16BD8">
      <w:pPr>
        <w:shd w:val="clear" w:color="auto" w:fill="FFFFFF"/>
        <w:tabs>
          <w:tab w:val="left" w:pos="34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в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р +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с) (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р + </w:t>
      </w:r>
      <w:r w:rsidRPr="00F16BD8">
        <w:rPr>
          <w:rFonts w:ascii="Times New Roman" w:hAnsi="Times New Roman" w:cs="Times New Roman"/>
          <w:iCs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с)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г) (6 - 2) (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+ </w:t>
      </w:r>
      <w:r w:rsidRPr="00F16BD8">
        <w:rPr>
          <w:rFonts w:ascii="Times New Roman" w:hAnsi="Times New Roman" w:cs="Times New Roman"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3).</w:t>
      </w:r>
    </w:p>
    <w:p w:rsidR="00F16BD8" w:rsidRPr="00F16BD8" w:rsidRDefault="00F16BD8" w:rsidP="00F16BD8">
      <w:pPr>
        <w:shd w:val="clear" w:color="auto" w:fill="FFFFFF"/>
        <w:tabs>
          <w:tab w:val="left" w:pos="34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Разложите на множители: а)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) + а </w:t>
      </w:r>
      <w:r w:rsidRPr="00F16BD8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)</w:t>
      </w:r>
      <w:r w:rsidRPr="00F16BD8">
        <w:rPr>
          <w:rFonts w:ascii="Times New Roman" w:hAnsi="Times New Roman" w:cs="Times New Roman"/>
          <w:iCs/>
          <w:sz w:val="28"/>
          <w:szCs w:val="28"/>
        </w:rPr>
        <w:t>;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б) 2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са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с</w:t>
      </w:r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6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3. Упростите выражение 0,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(4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) (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).</w:t>
      </w:r>
    </w:p>
    <w:p w:rsidR="00F16BD8" w:rsidRPr="00F16BD8" w:rsidRDefault="00F16BD8" w:rsidP="00F16BD8">
      <w:pPr>
        <w:shd w:val="clear" w:color="auto" w:fill="FFFFFF"/>
        <w:tabs>
          <w:tab w:val="left" w:pos="66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Представьте многочлен в виде произведения:</w:t>
      </w:r>
    </w:p>
    <w:p w:rsidR="00F16BD8" w:rsidRPr="00F16BD8" w:rsidRDefault="00F16BD8" w:rsidP="00F16BD8">
      <w:pPr>
        <w:shd w:val="clear" w:color="auto" w:fill="FFFFFF"/>
        <w:tabs>
          <w:tab w:val="left" w:pos="287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а)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- ас -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с + с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; 6)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x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y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у - ах - ау.</w:t>
      </w:r>
    </w:p>
    <w:p w:rsidR="00F16BD8" w:rsidRPr="00F16BD8" w:rsidRDefault="00F16BD8" w:rsidP="00F16BD8">
      <w:pPr>
        <w:shd w:val="clear" w:color="auto" w:fill="FFFFFF"/>
        <w:tabs>
          <w:tab w:val="left" w:pos="66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Бассейн имеет прямоугольную форму. Одна из его сторон на </w:t>
      </w:r>
      <w:smartTag w:uri="urn:schemas-microsoft-com:office:smarttags" w:element="metricconverter">
        <w:smartTagPr>
          <w:attr w:name="ProductID" w:val="6 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6 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больше другой. Он окружен дорожкой, ширина которой </w:t>
      </w:r>
      <w:smartTag w:uri="urn:schemas-microsoft-com:office:smarttags" w:element="metricconverter">
        <w:smartTagPr>
          <w:attr w:name="ProductID" w:val="0,5 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0,5 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. Найдите стороны бассейна, если площадь окружающей его дорожки </w:t>
      </w:r>
      <w:smartTag w:uri="urn:schemas-microsoft-com:office:smarttags" w:element="metricconverter">
        <w:smartTagPr>
          <w:attr w:name="ProductID" w:val="15 м2"/>
        </w:smartTagPr>
        <w:r w:rsidRPr="00F16BD8">
          <w:rPr>
            <w:rFonts w:ascii="Times New Roman" w:hAnsi="Times New Roman" w:cs="Times New Roman"/>
            <w:sz w:val="28"/>
            <w:szCs w:val="28"/>
          </w:rPr>
          <w:t>15 м</w:t>
        </w:r>
        <w:proofErr w:type="gramStart"/>
        <w:r w:rsidRPr="00F16BD8">
          <w:rPr>
            <w:rFonts w:ascii="Times New Roman" w:hAnsi="Times New Roman" w:cs="Times New Roman"/>
            <w:sz w:val="28"/>
            <w:szCs w:val="28"/>
            <w:vertAlign w:val="superscript"/>
          </w:rPr>
          <w:t>2</w:t>
        </w:r>
      </w:smartTag>
      <w:proofErr w:type="gramEnd"/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sz w:val="28"/>
          <w:szCs w:val="28"/>
        </w:rPr>
        <w:br w:type="page"/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 xml:space="preserve">Контрольная работа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по теме «Формулы сокращенного умножения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40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Преобразуйте в многочлен:</w:t>
      </w:r>
    </w:p>
    <w:p w:rsidR="00F16BD8" w:rsidRPr="00F16BD8" w:rsidRDefault="00F16BD8" w:rsidP="00F16BD8">
      <w:pPr>
        <w:shd w:val="clear" w:color="auto" w:fill="FFFFFF"/>
        <w:tabs>
          <w:tab w:val="left" w:pos="686"/>
          <w:tab w:val="left" w:pos="204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(у - </w:t>
      </w:r>
      <w:r w:rsidRPr="00F16BD8">
        <w:rPr>
          <w:rFonts w:ascii="Times New Roman" w:hAnsi="Times New Roman" w:cs="Times New Roman"/>
          <w:iCs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б) (7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)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в) (5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) (5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1); г) (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>) (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Упростите выражение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9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81 + 2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Разложите на множители: а)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- 49; б) 25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0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у + 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8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4. Решите уравнение (2 -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+ 1,5) = 4.</w:t>
      </w:r>
    </w:p>
    <w:p w:rsidR="00F16BD8" w:rsidRPr="00F16BD8" w:rsidRDefault="00F16BD8" w:rsidP="00F16BD8">
      <w:pPr>
        <w:shd w:val="clear" w:color="auto" w:fill="FFFFFF"/>
        <w:tabs>
          <w:tab w:val="left" w:pos="682"/>
        </w:tabs>
        <w:spacing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F16BD8">
        <w:rPr>
          <w:rFonts w:ascii="Times New Roman" w:hAnsi="Times New Roman" w:cs="Times New Roman"/>
          <w:spacing w:val="-6"/>
          <w:sz w:val="28"/>
          <w:szCs w:val="28"/>
        </w:rPr>
        <w:t xml:space="preserve">5. Выполните действия: а) 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>(у</w:t>
      </w:r>
      <w:proofErr w:type="gramStart"/>
      <w:r w:rsidRPr="00F16BD8">
        <w:rPr>
          <w:rFonts w:ascii="Times New Roman" w:hAnsi="Times New Roman" w:cs="Times New Roman"/>
          <w:iCs/>
          <w:spacing w:val="-6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Cs/>
          <w:spacing w:val="-6"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>а) (</w:t>
      </w:r>
      <w:r w:rsidRPr="00F16BD8">
        <w:rPr>
          <w:rFonts w:ascii="Times New Roman" w:hAnsi="Times New Roman" w:cs="Times New Roman"/>
          <w:iCs/>
          <w:spacing w:val="-6"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>а + у</w:t>
      </w:r>
      <w:r w:rsidRPr="00F16BD8">
        <w:rPr>
          <w:rFonts w:ascii="Times New Roman" w:hAnsi="Times New Roman" w:cs="Times New Roman"/>
          <w:iCs/>
          <w:spacing w:val="-6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 xml:space="preserve">); </w:t>
      </w:r>
      <w:r w:rsidRPr="00F16BD8">
        <w:rPr>
          <w:rFonts w:ascii="Times New Roman" w:hAnsi="Times New Roman" w:cs="Times New Roman"/>
          <w:spacing w:val="-6"/>
          <w:sz w:val="28"/>
          <w:szCs w:val="28"/>
        </w:rPr>
        <w:t>б) (3</w:t>
      </w:r>
      <w:r w:rsidRPr="00F16BD8">
        <w:rPr>
          <w:rFonts w:ascii="Times New Roman" w:hAnsi="Times New Roman" w:cs="Times New Roman"/>
          <w:i/>
          <w:spacing w:val="-6"/>
          <w:sz w:val="28"/>
          <w:szCs w:val="28"/>
        </w:rPr>
        <w:t>х</w:t>
      </w:r>
      <w:r w:rsidRPr="00F16BD8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pacing w:val="-6"/>
          <w:sz w:val="28"/>
          <w:szCs w:val="28"/>
        </w:rPr>
        <w:t xml:space="preserve"> + </w:t>
      </w:r>
      <w:proofErr w:type="spellStart"/>
      <w:r w:rsidRPr="00F16BD8">
        <w:rPr>
          <w:rFonts w:ascii="Times New Roman" w:hAnsi="Times New Roman" w:cs="Times New Roman"/>
          <w:i/>
          <w:spacing w:val="-6"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pacing w:val="-6"/>
          <w:sz w:val="28"/>
          <w:szCs w:val="28"/>
        </w:rPr>
        <w:t>)</w:t>
      </w:r>
      <w:r w:rsidRPr="00F16BD8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pacing w:val="-6"/>
          <w:sz w:val="28"/>
          <w:szCs w:val="28"/>
        </w:rPr>
        <w:t xml:space="preserve">; в) (2 + 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>т)</w:t>
      </w:r>
      <w:r w:rsidRPr="00F16BD8">
        <w:rPr>
          <w:rFonts w:ascii="Times New Roman" w:hAnsi="Times New Roman" w:cs="Times New Roman"/>
          <w:iCs/>
          <w:spacing w:val="-6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 xml:space="preserve"> (2 </w:t>
      </w:r>
      <w:r w:rsidRPr="00F16BD8">
        <w:rPr>
          <w:rFonts w:ascii="Times New Roman" w:hAnsi="Times New Roman" w:cs="Times New Roman"/>
          <w:spacing w:val="-6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>т)</w:t>
      </w:r>
      <w:r w:rsidRPr="00F16BD8">
        <w:rPr>
          <w:rFonts w:ascii="Times New Roman" w:hAnsi="Times New Roman" w:cs="Times New Roman"/>
          <w:iCs/>
          <w:spacing w:val="-6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pacing w:val="-6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8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. Разложите на множители: а) 4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F16BD8">
        <w:rPr>
          <w:rFonts w:ascii="Times New Roman" w:hAnsi="Times New Roman" w:cs="Times New Roman"/>
          <w:sz w:val="28"/>
          <w:szCs w:val="28"/>
        </w:rPr>
        <w:t>- 9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sz w:val="28"/>
          <w:szCs w:val="28"/>
        </w:rPr>
        <w:t>; б) 25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3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; в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27т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п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 xml:space="preserve">Контрольная работа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по теме «Формулы сокращенного умножения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Преобразуйте в многочлен:</w:t>
      </w:r>
    </w:p>
    <w:p w:rsidR="00F16BD8" w:rsidRPr="00F16BD8" w:rsidRDefault="00F16BD8" w:rsidP="00F16BD8">
      <w:pPr>
        <w:shd w:val="clear" w:color="auto" w:fill="FFFFFF"/>
        <w:tabs>
          <w:tab w:val="left" w:pos="648"/>
          <w:tab w:val="left" w:pos="202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а) (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4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; б) (2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х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; в) (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3) (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3); г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-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) (</w:t>
      </w:r>
      <w:r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+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).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Упростите выражение (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>) (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>) - (5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Разложите на множители: а) </w:t>
      </w:r>
      <w:r w:rsidRPr="00F16BD8">
        <w:rPr>
          <w:rFonts w:ascii="Times New Roman" w:hAnsi="Times New Roman" w:cs="Times New Roman"/>
          <w:iCs/>
          <w:sz w:val="28"/>
          <w:szCs w:val="28"/>
        </w:rPr>
        <w:t>2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а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Cs/>
          <w:sz w:val="28"/>
          <w:szCs w:val="28"/>
        </w:rPr>
        <w:t>;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б) 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4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4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4. Решите уравнение 12 - (4 -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(3 -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F16BD8">
        <w:rPr>
          <w:rFonts w:ascii="Times New Roman" w:hAnsi="Times New Roman" w:cs="Times New Roman"/>
          <w:spacing w:val="-3"/>
          <w:sz w:val="28"/>
          <w:szCs w:val="28"/>
        </w:rPr>
        <w:t>5. Выполните действия: а) (3</w:t>
      </w:r>
      <w:r w:rsidRPr="00F16BD8">
        <w:rPr>
          <w:rFonts w:ascii="Times New Roman" w:hAnsi="Times New Roman" w:cs="Times New Roman"/>
          <w:i/>
          <w:spacing w:val="-3"/>
          <w:sz w:val="28"/>
          <w:szCs w:val="28"/>
        </w:rPr>
        <w:t>х</w:t>
      </w:r>
      <w:r w:rsidRPr="00F16BD8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у</w:t>
      </w:r>
      <w:proofErr w:type="gramStart"/>
      <w:r w:rsidRPr="00F16BD8">
        <w:rPr>
          <w:rFonts w:ascii="Times New Roman" w:hAnsi="Times New Roman" w:cs="Times New Roman"/>
          <w:iCs/>
          <w:spacing w:val="-3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) (</w:t>
      </w:r>
      <w:r w:rsidRPr="00F16BD8">
        <w:rPr>
          <w:rFonts w:ascii="Times New Roman" w:hAnsi="Times New Roman" w:cs="Times New Roman"/>
          <w:iCs/>
          <w:spacing w:val="-3"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х - у</w:t>
      </w:r>
      <w:r w:rsidRPr="00F16BD8">
        <w:rPr>
          <w:rFonts w:ascii="Times New Roman" w:hAnsi="Times New Roman" w:cs="Times New Roman"/>
          <w:iCs/>
          <w:spacing w:val="-3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 xml:space="preserve">); </w:t>
      </w:r>
      <w:r w:rsidRPr="00F16BD8">
        <w:rPr>
          <w:rFonts w:ascii="Times New Roman" w:hAnsi="Times New Roman" w:cs="Times New Roman"/>
          <w:spacing w:val="-3"/>
          <w:sz w:val="28"/>
          <w:szCs w:val="28"/>
        </w:rPr>
        <w:t>б) (</w:t>
      </w:r>
      <w:r w:rsidRPr="00F16BD8">
        <w:rPr>
          <w:rFonts w:ascii="Times New Roman" w:hAnsi="Times New Roman" w:cs="Times New Roman"/>
          <w:i/>
          <w:spacing w:val="-3"/>
          <w:sz w:val="28"/>
          <w:szCs w:val="28"/>
        </w:rPr>
        <w:t>а</w:t>
      </w:r>
      <w:r w:rsidRPr="00F16BD8">
        <w:rPr>
          <w:rFonts w:ascii="Times New Roman" w:hAnsi="Times New Roman" w:cs="Times New Roman"/>
          <w:spacing w:val="-3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pacing w:val="-3"/>
          <w:sz w:val="28"/>
          <w:szCs w:val="28"/>
        </w:rPr>
        <w:t xml:space="preserve"> - 6</w:t>
      </w:r>
      <w:r w:rsidRPr="00F16BD8">
        <w:rPr>
          <w:rFonts w:ascii="Times New Roman" w:hAnsi="Times New Roman" w:cs="Times New Roman"/>
          <w:i/>
          <w:spacing w:val="-3"/>
          <w:sz w:val="28"/>
          <w:szCs w:val="28"/>
        </w:rPr>
        <w:t>а</w:t>
      </w:r>
      <w:r w:rsidRPr="00F16BD8">
        <w:rPr>
          <w:rFonts w:ascii="Times New Roman" w:hAnsi="Times New Roman" w:cs="Times New Roman"/>
          <w:spacing w:val="-3"/>
          <w:sz w:val="28"/>
          <w:szCs w:val="28"/>
        </w:rPr>
        <w:t>)</w:t>
      </w:r>
      <w:r w:rsidRPr="00F16BD8">
        <w:rPr>
          <w:rFonts w:ascii="Times New Roman" w:hAnsi="Times New Roman" w:cs="Times New Roman"/>
          <w:spacing w:val="-3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pacing w:val="-3"/>
          <w:sz w:val="28"/>
          <w:szCs w:val="28"/>
        </w:rPr>
        <w:t xml:space="preserve">; в) (а - </w:t>
      </w:r>
      <w:proofErr w:type="spellStart"/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)</w:t>
      </w:r>
      <w:r w:rsidRPr="00F16BD8">
        <w:rPr>
          <w:rFonts w:ascii="Times New Roman" w:hAnsi="Times New Roman" w:cs="Times New Roman"/>
          <w:iCs/>
          <w:spacing w:val="-3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 xml:space="preserve"> (</w:t>
      </w:r>
      <w:proofErr w:type="spellStart"/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 xml:space="preserve"> + а)</w:t>
      </w:r>
      <w:r w:rsidRPr="00F16BD8">
        <w:rPr>
          <w:rFonts w:ascii="Times New Roman" w:hAnsi="Times New Roman" w:cs="Times New Roman"/>
          <w:iCs/>
          <w:spacing w:val="-3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pacing w:val="-3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. Разложите на множители: а) 100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51" type="#_x0000_t75" style="width:12.25pt;height:36pt" o:ole="">
            <v:imagedata r:id="rId58" o:title=""/>
          </v:shape>
          <o:OLEObject Type="Embed" ProgID="Equation.3" ShapeID="_x0000_i1051" DrawAspect="Content" ObjectID="_1607928017" r:id="rId59"/>
        </w:objec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б) 9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1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; в)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6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5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16BD8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По учебнику « Алгебра 7 класс» Авторы: под редакцией  Ю.Н. Макарычева, Н.Г. </w:t>
      </w:r>
      <w:proofErr w:type="spellStart"/>
      <w:r w:rsidRPr="00F16BD8">
        <w:rPr>
          <w:rFonts w:ascii="Times New Roman" w:hAnsi="Times New Roman" w:cs="Times New Roman"/>
          <w:i/>
          <w:sz w:val="24"/>
          <w:szCs w:val="24"/>
        </w:rPr>
        <w:t>Миндюк</w:t>
      </w:r>
      <w:proofErr w:type="spellEnd"/>
      <w:r w:rsidRPr="00F16BD8"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Контрольная работа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по теме «Преобразование целых выражений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</w:t>
      </w:r>
      <w:r w:rsidRPr="00F16BD8">
        <w:rPr>
          <w:rFonts w:ascii="Times New Roman" w:hAnsi="Times New Roman" w:cs="Times New Roman"/>
          <w:bCs/>
          <w:sz w:val="28"/>
          <w:szCs w:val="28"/>
        </w:rPr>
        <w:t>1</w:t>
      </w:r>
      <w:r w:rsidRPr="00F16BD8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F16BD8">
        <w:rPr>
          <w:rFonts w:ascii="Times New Roman" w:hAnsi="Times New Roman" w:cs="Times New Roman"/>
          <w:sz w:val="28"/>
          <w:szCs w:val="28"/>
        </w:rPr>
        <w:t>Упростите выражение: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а)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3)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7) - 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(3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5); б) 4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2) -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4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; в) 2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(т + </w:t>
      </w:r>
      <w:r w:rsidRPr="00F16BD8">
        <w:rPr>
          <w:rFonts w:ascii="Times New Roman" w:hAnsi="Times New Roman" w:cs="Times New Roman"/>
          <w:sz w:val="28"/>
          <w:szCs w:val="28"/>
        </w:rPr>
        <w:t>1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4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Разложите на множители: а)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9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>; б) -5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0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5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3. Упростите выражение 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+ </w:t>
      </w:r>
      <w:r w:rsidRPr="00F16BD8">
        <w:rPr>
          <w:rFonts w:ascii="Times New Roman" w:hAnsi="Times New Roman" w:cs="Times New Roman"/>
          <w:sz w:val="28"/>
          <w:szCs w:val="28"/>
        </w:rPr>
        <w:t xml:space="preserve">3) 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- </w:t>
      </w:r>
      <w:r w:rsidRPr="00F16BD8">
        <w:rPr>
          <w:rFonts w:ascii="Times New Roman" w:hAnsi="Times New Roman" w:cs="Times New Roman"/>
          <w:iCs/>
          <w:sz w:val="28"/>
          <w:szCs w:val="28"/>
        </w:rPr>
        <w:t>3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iCs/>
          <w:sz w:val="28"/>
          <w:szCs w:val="28"/>
        </w:rPr>
        <w:t>(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sz w:val="28"/>
          <w:szCs w:val="28"/>
        </w:rPr>
        <w:t>5).</w:t>
      </w: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Разложите на множители: а) 16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81; б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у.</w:t>
      </w: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Докажите, что выражение 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- 4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9, при любых значениях 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принимает положительные значения.</w:t>
      </w: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62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Контрольная работа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по теме «Преобразование целых выражений»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Упростите выражение: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а) 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- 3) - 3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sz w:val="28"/>
          <w:szCs w:val="28"/>
        </w:rPr>
        <w:t xml:space="preserve"> + 5); б) 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+ </w:t>
      </w:r>
      <w:r w:rsidRPr="00F16BD8">
        <w:rPr>
          <w:rFonts w:ascii="Times New Roman" w:hAnsi="Times New Roman" w:cs="Times New Roman"/>
          <w:sz w:val="28"/>
          <w:szCs w:val="28"/>
        </w:rPr>
        <w:t>7)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) + 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3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; в) 3 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+ </w:t>
      </w:r>
      <w:r w:rsidRPr="00F16BD8">
        <w:rPr>
          <w:rFonts w:ascii="Times New Roman" w:hAnsi="Times New Roman" w:cs="Times New Roman"/>
          <w:sz w:val="28"/>
          <w:szCs w:val="28"/>
        </w:rPr>
        <w:t>5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Разложите на множители: а) 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proofErr w:type="gramStart"/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- 16</w:t>
      </w:r>
      <w:r w:rsidRPr="00F16BD8">
        <w:rPr>
          <w:rFonts w:ascii="Times New Roman" w:hAnsi="Times New Roman" w:cs="Times New Roman"/>
          <w:i/>
          <w:sz w:val="28"/>
          <w:szCs w:val="28"/>
        </w:rPr>
        <w:t>с</w:t>
      </w:r>
      <w:r w:rsidRPr="00F16BD8">
        <w:rPr>
          <w:rFonts w:ascii="Times New Roman" w:hAnsi="Times New Roman" w:cs="Times New Roman"/>
          <w:sz w:val="28"/>
          <w:szCs w:val="28"/>
        </w:rPr>
        <w:t>; б) 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6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3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60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3. Упростите выражение (З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а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- </w:t>
      </w:r>
      <w:r w:rsidRPr="00F16BD8">
        <w:rPr>
          <w:rFonts w:ascii="Times New Roman" w:hAnsi="Times New Roman" w:cs="Times New Roman"/>
          <w:iCs/>
          <w:sz w:val="28"/>
          <w:szCs w:val="28"/>
        </w:rPr>
        <w:t>2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2) + 2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</w:rPr>
        <w:t xml:space="preserve"> (7 + 3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).</w:t>
      </w:r>
    </w:p>
    <w:p w:rsidR="00F16BD8" w:rsidRPr="00F16BD8" w:rsidRDefault="00F16BD8" w:rsidP="00F16BD8">
      <w:pPr>
        <w:shd w:val="clear" w:color="auto" w:fill="FFFFFF"/>
        <w:tabs>
          <w:tab w:val="left" w:pos="60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4. Разложите на множители: а) 81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1; б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proofErr w:type="gramStart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х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sz w:val="28"/>
          <w:szCs w:val="28"/>
        </w:rPr>
        <w:t>6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9.</w:t>
      </w:r>
    </w:p>
    <w:p w:rsidR="00F16BD8" w:rsidRPr="00F16BD8" w:rsidRDefault="00F16BD8" w:rsidP="00F16BD8">
      <w:pPr>
        <w:shd w:val="clear" w:color="auto" w:fill="FFFFFF"/>
        <w:tabs>
          <w:tab w:val="left" w:pos="605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5. Докажите, что выражение </w:t>
      </w:r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-а</w:t>
      </w:r>
      <w:proofErr w:type="gramEnd"/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F16BD8">
        <w:rPr>
          <w:rFonts w:ascii="Times New Roman" w:hAnsi="Times New Roman" w:cs="Times New Roman"/>
          <w:iCs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- </w:t>
      </w:r>
      <w:r w:rsidRPr="00F16BD8">
        <w:rPr>
          <w:rFonts w:ascii="Times New Roman" w:hAnsi="Times New Roman" w:cs="Times New Roman"/>
          <w:sz w:val="28"/>
          <w:szCs w:val="28"/>
        </w:rPr>
        <w:t>9 может принимать лишь отрицательные значения.</w:t>
      </w:r>
    </w:p>
    <w:p w:rsid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7D633A" w:rsidRDefault="007D633A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7D633A" w:rsidRPr="00F16BD8" w:rsidRDefault="007D633A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>Контрольная работа  по теме «Системы линейных уравнений»</w:t>
      </w:r>
    </w:p>
    <w:p w:rsidR="00F16BD8" w:rsidRPr="00F16BD8" w:rsidRDefault="00F16BD8" w:rsidP="00F16BD8">
      <w:pPr>
        <w:shd w:val="clear" w:color="auto" w:fill="FFFFFF"/>
        <w:spacing w:line="440" w:lineRule="exact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tabs>
          <w:tab w:val="left" w:pos="322"/>
        </w:tabs>
        <w:spacing w:line="44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Решите систему уравнений</w:t>
      </w:r>
    </w:p>
    <w:p w:rsidR="00F16BD8" w:rsidRPr="00F16BD8" w:rsidRDefault="00117B9F" w:rsidP="00F16BD8">
      <w:pPr>
        <w:spacing w:line="440" w:lineRule="exact"/>
        <w:ind w:firstLine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5" type="#_x0000_t87" style="position:absolute;left:0;text-align:left;margin-left:36pt;margin-top:6pt;width:12pt;height:36pt;z-index:251660288"/>
        </w:pict>
      </w:r>
      <w:r w:rsidR="00F16BD8" w:rsidRPr="00F16BD8">
        <w:rPr>
          <w:rFonts w:ascii="Times New Roman" w:hAnsi="Times New Roman" w:cs="Times New Roman"/>
          <w:sz w:val="28"/>
          <w:szCs w:val="28"/>
        </w:rPr>
        <w:t>4</w:t>
      </w:r>
      <w:r w:rsidR="00F16BD8"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="00F16BD8"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="00F16BD8"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+ у = </w:t>
      </w:r>
      <w:r w:rsidR="00F16BD8" w:rsidRPr="00F16BD8">
        <w:rPr>
          <w:rFonts w:ascii="Times New Roman" w:hAnsi="Times New Roman" w:cs="Times New Roman"/>
          <w:sz w:val="28"/>
          <w:szCs w:val="28"/>
        </w:rPr>
        <w:t xml:space="preserve">3, </w:t>
      </w:r>
    </w:p>
    <w:p w:rsidR="00F16BD8" w:rsidRPr="00F16BD8" w:rsidRDefault="00F16BD8" w:rsidP="00F16BD8">
      <w:pPr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F16BD8">
        <w:rPr>
          <w:rFonts w:ascii="Times New Roman" w:hAnsi="Times New Roman" w:cs="Times New Roman"/>
          <w:sz w:val="28"/>
          <w:szCs w:val="28"/>
        </w:rPr>
        <w:t>= 1.</w:t>
      </w:r>
    </w:p>
    <w:p w:rsidR="00F16BD8" w:rsidRPr="00F16BD8" w:rsidRDefault="00F16BD8" w:rsidP="00F16BD8">
      <w:pPr>
        <w:shd w:val="clear" w:color="auto" w:fill="FFFFFF"/>
        <w:spacing w:line="44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2. Банк продал предпринимателю г-ну 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>Разину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8 облигаций по 2000 р. и 3000 р. Сколько облигаций каждого номинала купил г-н Разин, если за все облигации было заплачено 19000 р.?</w:t>
      </w:r>
    </w:p>
    <w:tbl>
      <w:tblPr>
        <w:tblW w:w="0" w:type="auto"/>
        <w:tblLook w:val="01E0"/>
      </w:tblPr>
      <w:tblGrid>
        <w:gridCol w:w="4983"/>
        <w:gridCol w:w="4984"/>
      </w:tblGrid>
      <w:tr w:rsidR="00F16BD8" w:rsidRPr="00F16BD8" w:rsidTr="006B2FDB">
        <w:tc>
          <w:tcPr>
            <w:tcW w:w="4983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634"/>
              </w:tabs>
              <w:spacing w:line="440" w:lineRule="exact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3. Решите систему уравнений</w:t>
            </w:r>
          </w:p>
          <w:p w:rsidR="00F16BD8" w:rsidRPr="00F16BD8" w:rsidRDefault="00117B9F" w:rsidP="006B2FDB">
            <w:pPr>
              <w:shd w:val="clear" w:color="auto" w:fill="FFFFFF"/>
              <w:spacing w:line="440" w:lineRule="exact"/>
              <w:ind w:firstLine="10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39" type="#_x0000_t87" style="position:absolute;left:0;text-align:left;margin-left:36pt;margin-top:9pt;width:12pt;height:36pt;z-index:251664384"/>
              </w:pict>
            </w:r>
            <w:r w:rsidR="00F16BD8" w:rsidRPr="00F16BD8">
              <w:rPr>
                <w:rFonts w:ascii="Times New Roman" w:hAnsi="Times New Roman" w:cs="Times New Roman"/>
                <w:sz w:val="28"/>
                <w:szCs w:val="28"/>
              </w:rPr>
              <w:t>2 (3</w:t>
            </w:r>
            <w:r w:rsidR="00F16BD8"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="00F16BD8"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="00F16BD8"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="00F16BD8" w:rsidRPr="00F16BD8">
              <w:rPr>
                <w:rFonts w:ascii="Times New Roman" w:hAnsi="Times New Roman" w:cs="Times New Roman"/>
                <w:sz w:val="28"/>
                <w:szCs w:val="28"/>
              </w:rPr>
              <w:t>) + 9 = 4</w:t>
            </w:r>
            <w:r w:rsidR="00F16BD8"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r w:rsidR="00F16BD8"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+ 21, </w:t>
            </w:r>
          </w:p>
          <w:p w:rsidR="00F16BD8" w:rsidRPr="00F16BD8" w:rsidRDefault="00F16BD8" w:rsidP="006B2FDB">
            <w:pPr>
              <w:shd w:val="clear" w:color="auto" w:fill="FFFFFF"/>
              <w:spacing w:line="440" w:lineRule="exact"/>
              <w:ind w:firstLine="10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х +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10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= 3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-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(6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х +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5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у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)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4984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900"/>
              </w:tabs>
              <w:spacing w:line="440" w:lineRule="exact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4. Прямая 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у = </w:t>
            </w:r>
            <w:proofErr w:type="spellStart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кх</w:t>
            </w:r>
            <w:proofErr w:type="spellEnd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+ </w:t>
            </w:r>
            <w:proofErr w:type="spellStart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b</w:t>
            </w:r>
            <w:proofErr w:type="spellEnd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проходит через точки</w:t>
            </w:r>
            <w:proofErr w:type="gramStart"/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proofErr w:type="gramEnd"/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(3; 8) и 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В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(-4; 1). Напишите уравнение этой прямой.</w:t>
            </w:r>
          </w:p>
        </w:tc>
      </w:tr>
    </w:tbl>
    <w:p w:rsidR="00F16BD8" w:rsidRPr="00F16BD8" w:rsidRDefault="00F16BD8" w:rsidP="00F16BD8">
      <w:pPr>
        <w:shd w:val="clear" w:color="auto" w:fill="FFFFFF"/>
        <w:tabs>
          <w:tab w:val="left" w:pos="900"/>
        </w:tabs>
        <w:spacing w:line="44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5. Выясните, имеет ли решение система</w:t>
      </w:r>
    </w:p>
    <w:p w:rsidR="00F16BD8" w:rsidRPr="00F16BD8" w:rsidRDefault="00117B9F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36" type="#_x0000_t87" style="position:absolute;left:0;text-align:left;margin-left:36pt;margin-top:7pt;width:12pt;height:36pt;z-index:251661312"/>
        </w:pict>
      </w:r>
      <w:r w:rsidR="00F16BD8" w:rsidRPr="00F16BD8">
        <w:rPr>
          <w:rFonts w:ascii="Times New Roman" w:hAnsi="Times New Roman" w:cs="Times New Roman"/>
          <w:sz w:val="28"/>
          <w:szCs w:val="28"/>
        </w:rPr>
        <w:t>3</w:t>
      </w:r>
      <w:r w:rsidR="00F16BD8"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F16BD8" w:rsidRPr="00F16BD8">
        <w:rPr>
          <w:rFonts w:ascii="Times New Roman" w:hAnsi="Times New Roman" w:cs="Times New Roman"/>
          <w:sz w:val="28"/>
          <w:szCs w:val="28"/>
        </w:rPr>
        <w:t xml:space="preserve"> - 2</w:t>
      </w:r>
      <w:r w:rsidR="00F16BD8"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F16BD8" w:rsidRPr="00F16BD8">
        <w:rPr>
          <w:rFonts w:ascii="Times New Roman" w:hAnsi="Times New Roman" w:cs="Times New Roman"/>
          <w:sz w:val="28"/>
          <w:szCs w:val="28"/>
        </w:rPr>
        <w:t xml:space="preserve"> = 7, </w:t>
      </w:r>
    </w:p>
    <w:p w:rsidR="00F16BD8" w:rsidRPr="00F16BD8" w:rsidRDefault="00F16BD8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6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F16BD8">
        <w:rPr>
          <w:rFonts w:ascii="Times New Roman" w:hAnsi="Times New Roman" w:cs="Times New Roman"/>
          <w:sz w:val="28"/>
          <w:szCs w:val="28"/>
        </w:rPr>
        <w:t>- 4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F16BD8" w:rsidRDefault="00F16BD8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</w:p>
    <w:p w:rsidR="007D633A" w:rsidRDefault="007D633A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</w:p>
    <w:p w:rsidR="007D633A" w:rsidRPr="00F16BD8" w:rsidRDefault="007D633A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>Контрольная работа  по теме «Системы линейных уравнений»</w:t>
      </w:r>
    </w:p>
    <w:p w:rsidR="00F16BD8" w:rsidRPr="00F16BD8" w:rsidRDefault="00F16BD8" w:rsidP="00F16BD8">
      <w:pPr>
        <w:shd w:val="clear" w:color="auto" w:fill="FFFFFF"/>
        <w:spacing w:line="440" w:lineRule="exact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tabs>
          <w:tab w:val="left" w:pos="370"/>
        </w:tabs>
        <w:spacing w:line="44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1. Решите систему уравнений</w:t>
      </w:r>
    </w:p>
    <w:p w:rsidR="00F16BD8" w:rsidRPr="00F16BD8" w:rsidRDefault="00117B9F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17B9F">
        <w:rPr>
          <w:rFonts w:ascii="Times New Roman" w:hAnsi="Times New Roman" w:cs="Times New Roman"/>
          <w:noProof/>
          <w:sz w:val="28"/>
          <w:szCs w:val="28"/>
        </w:rPr>
        <w:pict>
          <v:shape id="_x0000_s1037" type="#_x0000_t87" style="position:absolute;left:0;text-align:left;margin-left:36pt;margin-top:5.25pt;width:12pt;height:36pt;z-index:251662336"/>
        </w:pict>
      </w:r>
      <w:r w:rsidR="00F16BD8"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="00F16BD8"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- у = 7, </w:t>
      </w:r>
    </w:p>
    <w:p w:rsidR="00F16BD8" w:rsidRPr="00F16BD8" w:rsidRDefault="00F16BD8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+ 3</w:t>
      </w:r>
      <w:r w:rsidRPr="00F16BD8">
        <w:rPr>
          <w:rFonts w:ascii="Times New Roman" w:hAnsi="Times New Roman" w:cs="Times New Roman"/>
          <w:i/>
          <w:sz w:val="28"/>
          <w:szCs w:val="28"/>
        </w:rPr>
        <w:t>у</w:t>
      </w:r>
      <w:r w:rsidRPr="00F16BD8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F16BD8" w:rsidRPr="00F16BD8" w:rsidRDefault="00F16BD8" w:rsidP="00F16BD8">
      <w:pPr>
        <w:shd w:val="clear" w:color="auto" w:fill="FFFFFF"/>
        <w:tabs>
          <w:tab w:val="left" w:pos="370"/>
        </w:tabs>
        <w:spacing w:line="440" w:lineRule="exact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• 2. Велосипедист ехал 2 ч по лесной дороге и 1 ч по шоссе, всего он проехал </w:t>
      </w:r>
      <w:smartTag w:uri="urn:schemas-microsoft-com:office:smarttags" w:element="metricconverter">
        <w:smartTagPr>
          <w:attr w:name="ProductID" w:val="40 км"/>
        </w:smartTagPr>
        <w:r w:rsidRPr="00F16BD8">
          <w:rPr>
            <w:rFonts w:ascii="Times New Roman" w:hAnsi="Times New Roman" w:cs="Times New Roman"/>
            <w:spacing w:val="-4"/>
            <w:sz w:val="28"/>
            <w:szCs w:val="28"/>
          </w:rPr>
          <w:t>40 км</w:t>
        </w:r>
      </w:smartTag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. Скорость его на шоссе была на </w:t>
      </w:r>
      <w:smartTag w:uri="urn:schemas-microsoft-com:office:smarttags" w:element="metricconverter">
        <w:smartTagPr>
          <w:attr w:name="ProductID" w:val="4 км/ч"/>
        </w:smartTagPr>
        <w:r w:rsidRPr="00F16BD8">
          <w:rPr>
            <w:rFonts w:ascii="Times New Roman" w:hAnsi="Times New Roman" w:cs="Times New Roman"/>
            <w:spacing w:val="-4"/>
            <w:sz w:val="28"/>
            <w:szCs w:val="28"/>
          </w:rPr>
          <w:t>4 км/ч</w:t>
        </w:r>
      </w:smartTag>
      <w:r w:rsidRPr="00F16BD8">
        <w:rPr>
          <w:rFonts w:ascii="Times New Roman" w:hAnsi="Times New Roman" w:cs="Times New Roman"/>
          <w:spacing w:val="-4"/>
          <w:sz w:val="28"/>
          <w:szCs w:val="28"/>
        </w:rPr>
        <w:t xml:space="preserve"> больше, чем скорость на лесной дороге. С какой скоростью велосипедист ехал по шоссе, и с какой по лесной дороге?</w:t>
      </w:r>
    </w:p>
    <w:tbl>
      <w:tblPr>
        <w:tblW w:w="0" w:type="auto"/>
        <w:tblLook w:val="01E0"/>
      </w:tblPr>
      <w:tblGrid>
        <w:gridCol w:w="4983"/>
        <w:gridCol w:w="4984"/>
      </w:tblGrid>
      <w:tr w:rsidR="00F16BD8" w:rsidRPr="00F16BD8" w:rsidTr="006B2FDB">
        <w:tc>
          <w:tcPr>
            <w:tcW w:w="4983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658"/>
              </w:tabs>
              <w:spacing w:line="440" w:lineRule="exact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3. Решите систему уравнений </w:t>
            </w:r>
          </w:p>
          <w:p w:rsidR="00F16BD8" w:rsidRPr="00F16BD8" w:rsidRDefault="00117B9F" w:rsidP="006B2FDB">
            <w:pPr>
              <w:shd w:val="clear" w:color="auto" w:fill="FFFFFF"/>
              <w:tabs>
                <w:tab w:val="left" w:pos="658"/>
              </w:tabs>
              <w:spacing w:line="440" w:lineRule="exact"/>
              <w:ind w:firstLine="108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117B9F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40" type="#_x0000_t87" style="position:absolute;left:0;text-align:left;margin-left:36pt;margin-top:7.2pt;width:12pt;height:36pt;z-index:251665408"/>
              </w:pict>
            </w:r>
            <w:r w:rsidR="00F16BD8"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2(3</w:t>
            </w:r>
            <w:r w:rsidR="00F16BD8"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 - у</w:t>
            </w:r>
            <w:r w:rsidR="00F16BD8"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)</w:t>
            </w:r>
            <w:r w:rsidR="00F16BD8"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-</w:t>
            </w:r>
            <w:r w:rsidR="00F16BD8"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5</w:t>
            </w:r>
            <w:r w:rsidR="00F16BD8"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= </w:t>
            </w:r>
            <w:r w:rsidR="00F16BD8"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="00F16BD8"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х - </w:t>
            </w:r>
            <w:r w:rsidR="00F16BD8"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  <w:r w:rsidR="00F16BD8"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у, </w:t>
            </w:r>
          </w:p>
          <w:p w:rsidR="00F16BD8" w:rsidRPr="00F16BD8" w:rsidRDefault="00F16BD8" w:rsidP="006B2FDB">
            <w:pPr>
              <w:shd w:val="clear" w:color="auto" w:fill="FFFFFF"/>
              <w:tabs>
                <w:tab w:val="left" w:pos="658"/>
              </w:tabs>
              <w:spacing w:line="440" w:lineRule="exact"/>
              <w:ind w:firstLine="10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5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-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(</w:t>
            </w:r>
            <w:proofErr w:type="spellStart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  <w:proofErr w:type="spellEnd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- 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у</w:t>
            </w:r>
            <w:r w:rsidRPr="00F16BD8">
              <w:rPr>
                <w:rFonts w:ascii="Times New Roman" w:hAnsi="Times New Roman" w:cs="Times New Roman"/>
                <w:iCs/>
                <w:sz w:val="28"/>
                <w:szCs w:val="28"/>
              </w:rPr>
              <w:t>)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=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+ 16.</w:t>
            </w:r>
          </w:p>
        </w:tc>
        <w:tc>
          <w:tcPr>
            <w:tcW w:w="4984" w:type="dxa"/>
          </w:tcPr>
          <w:p w:rsidR="00F16BD8" w:rsidRPr="00F16BD8" w:rsidRDefault="00F16BD8" w:rsidP="006B2FDB">
            <w:pPr>
              <w:shd w:val="clear" w:color="auto" w:fill="FFFFFF"/>
              <w:tabs>
                <w:tab w:val="left" w:pos="900"/>
              </w:tabs>
              <w:spacing w:line="440" w:lineRule="exact"/>
              <w:ind w:firstLine="7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4. Прямая 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у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proofErr w:type="spellStart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kx</w:t>
            </w:r>
            <w:proofErr w:type="spellEnd"/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+ 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b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проходит через точки</w:t>
            </w:r>
            <w:proofErr w:type="gramStart"/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16BD8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proofErr w:type="gramEnd"/>
            <w:r w:rsidRPr="00F16BD8">
              <w:rPr>
                <w:rFonts w:ascii="Times New Roman" w:hAnsi="Times New Roman" w:cs="Times New Roman"/>
                <w:sz w:val="28"/>
                <w:szCs w:val="28"/>
              </w:rPr>
              <w:t xml:space="preserve"> (5; 0) и </w:t>
            </w:r>
            <w:r w:rsidRPr="00F16BD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В </w:t>
            </w:r>
            <w:r w:rsidRPr="00F16BD8">
              <w:rPr>
                <w:rFonts w:ascii="Times New Roman" w:hAnsi="Times New Roman" w:cs="Times New Roman"/>
                <w:sz w:val="28"/>
                <w:szCs w:val="28"/>
              </w:rPr>
              <w:t>(-2; 21). Напишите уравнение этой прямой.</w:t>
            </w:r>
          </w:p>
        </w:tc>
      </w:tr>
    </w:tbl>
    <w:p w:rsidR="00F16BD8" w:rsidRPr="00F16BD8" w:rsidRDefault="00F16BD8" w:rsidP="00F16BD8">
      <w:pPr>
        <w:shd w:val="clear" w:color="auto" w:fill="FFFFFF"/>
        <w:tabs>
          <w:tab w:val="left" w:pos="900"/>
        </w:tabs>
        <w:spacing w:line="44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5. Выясните, имеет ли решения система и сколько:</w:t>
      </w:r>
    </w:p>
    <w:p w:rsidR="00F16BD8" w:rsidRPr="00F16BD8" w:rsidRDefault="00117B9F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7B9F">
        <w:rPr>
          <w:rFonts w:ascii="Times New Roman" w:hAnsi="Times New Roman" w:cs="Times New Roman"/>
          <w:iCs/>
          <w:noProof/>
          <w:sz w:val="28"/>
          <w:szCs w:val="28"/>
        </w:rPr>
        <w:pict>
          <v:shape id="_x0000_s1038" type="#_x0000_t87" style="position:absolute;left:0;text-align:left;margin-left:36pt;margin-top:3.5pt;width:12pt;height:36pt;z-index:251663360"/>
        </w:pict>
      </w:r>
      <w:r w:rsidR="00F16BD8"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="00F16BD8"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- у </w:t>
      </w:r>
      <w:r w:rsidR="00F16BD8" w:rsidRPr="00F16BD8">
        <w:rPr>
          <w:rFonts w:ascii="Times New Roman" w:hAnsi="Times New Roman" w:cs="Times New Roman"/>
          <w:sz w:val="28"/>
          <w:szCs w:val="28"/>
        </w:rPr>
        <w:t xml:space="preserve">= </w:t>
      </w:r>
      <w:r w:rsidR="00F16BD8" w:rsidRPr="00F16BD8">
        <w:rPr>
          <w:rFonts w:ascii="Times New Roman" w:hAnsi="Times New Roman" w:cs="Times New Roman"/>
          <w:bCs/>
          <w:sz w:val="28"/>
          <w:szCs w:val="28"/>
        </w:rPr>
        <w:t>11,</w:t>
      </w:r>
    </w:p>
    <w:p w:rsidR="00F16BD8" w:rsidRPr="00F16BD8" w:rsidRDefault="00F16BD8" w:rsidP="00F16BD8">
      <w:pPr>
        <w:shd w:val="clear" w:color="auto" w:fill="FFFFFF"/>
        <w:spacing w:line="440" w:lineRule="exact"/>
        <w:ind w:firstLine="108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F16BD8">
        <w:rPr>
          <w:rFonts w:ascii="Times New Roman" w:hAnsi="Times New Roman" w:cs="Times New Roman"/>
          <w:iCs/>
          <w:sz w:val="28"/>
          <w:szCs w:val="28"/>
        </w:rPr>
        <w:t>-10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+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iCs/>
          <w:sz w:val="28"/>
          <w:szCs w:val="28"/>
        </w:rPr>
        <w:t>-2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sz w:val="28"/>
          <w:szCs w:val="28"/>
        </w:rPr>
        <w:br w:type="page"/>
      </w: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 xml:space="preserve"> </w:t>
      </w: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Итоговая</w:t>
      </w:r>
      <w:r w:rsidRPr="00F16B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по алгебре в 7 классе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1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9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1. Упростите выражение: а) 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• </w:t>
      </w:r>
      <w:r w:rsidRPr="00F16BD8">
        <w:rPr>
          <w:rFonts w:ascii="Times New Roman" w:hAnsi="Times New Roman" w:cs="Times New Roman"/>
          <w:iCs/>
          <w:sz w:val="28"/>
          <w:szCs w:val="28"/>
        </w:rPr>
        <w:t>(-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); </w:t>
      </w:r>
      <w:r w:rsidRPr="00F16BD8">
        <w:rPr>
          <w:rFonts w:ascii="Times New Roman" w:hAnsi="Times New Roman" w:cs="Times New Roman"/>
          <w:sz w:val="28"/>
          <w:szCs w:val="28"/>
        </w:rPr>
        <w:t>б) (2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sz w:val="28"/>
          <w:szCs w:val="28"/>
        </w:rPr>
        <w:t>у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9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• 2. Решите уравнение 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5 </w:t>
      </w:r>
      <w:r w:rsidRPr="00F16BD8">
        <w:rPr>
          <w:rFonts w:ascii="Times New Roman" w:hAnsi="Times New Roman" w:cs="Times New Roman"/>
          <w:iCs/>
          <w:sz w:val="28"/>
          <w:szCs w:val="28"/>
        </w:rPr>
        <w:t>(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+ </w:t>
      </w:r>
      <w:r w:rsidRPr="00F16BD8">
        <w:rPr>
          <w:rFonts w:ascii="Times New Roman" w:hAnsi="Times New Roman" w:cs="Times New Roman"/>
          <w:sz w:val="28"/>
          <w:szCs w:val="28"/>
        </w:rPr>
        <w:t xml:space="preserve">1) = 3 (3 -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9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iCs/>
          <w:sz w:val="28"/>
          <w:szCs w:val="28"/>
        </w:rPr>
        <w:t xml:space="preserve">• </w:t>
      </w:r>
      <w:r w:rsidRPr="00F16BD8">
        <w:rPr>
          <w:rFonts w:ascii="Times New Roman" w:hAnsi="Times New Roman" w:cs="Times New Roman"/>
          <w:sz w:val="28"/>
          <w:szCs w:val="28"/>
        </w:rPr>
        <w:t xml:space="preserve">3. Разложите на множители: а) </w:t>
      </w:r>
      <w:r w:rsidRPr="00F16BD8">
        <w:rPr>
          <w:rFonts w:ascii="Times New Roman" w:hAnsi="Times New Roman" w:cs="Times New Roman"/>
          <w:iCs/>
          <w:sz w:val="28"/>
          <w:szCs w:val="28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у -</w:t>
      </w:r>
      <w:r w:rsidRPr="00F16BD8">
        <w:rPr>
          <w:rFonts w:ascii="Times New Roman" w:hAnsi="Times New Roman" w:cs="Times New Roman"/>
          <w:sz w:val="28"/>
          <w:szCs w:val="28"/>
        </w:rPr>
        <w:t xml:space="preserve"> 6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 xml:space="preserve">; б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Cs/>
          <w:sz w:val="28"/>
          <w:szCs w:val="28"/>
        </w:rPr>
        <w:t>4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.</w:t>
      </w:r>
    </w:p>
    <w:p w:rsidR="00F16BD8" w:rsidRPr="00F16BD8" w:rsidRDefault="00F16BD8" w:rsidP="00F16BD8">
      <w:pPr>
        <w:shd w:val="clear" w:color="auto" w:fill="FFFFFF"/>
        <w:tabs>
          <w:tab w:val="left" w:pos="394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iCs/>
          <w:sz w:val="28"/>
          <w:szCs w:val="28"/>
        </w:rPr>
        <w:t xml:space="preserve">• </w:t>
      </w:r>
      <w:r w:rsidRPr="00F16BD8">
        <w:rPr>
          <w:rFonts w:ascii="Times New Roman" w:hAnsi="Times New Roman" w:cs="Times New Roman"/>
          <w:sz w:val="28"/>
          <w:szCs w:val="28"/>
        </w:rPr>
        <w:t xml:space="preserve">4. Периметр треугольника 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равен </w:t>
      </w:r>
      <w:smartTag w:uri="urn:schemas-microsoft-com:office:smarttags" w:element="metricconverter">
        <w:smartTagPr>
          <w:attr w:name="ProductID" w:val="50 с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50 с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. Сторона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В </w:t>
      </w:r>
      <w:r w:rsidRPr="00F16BD8">
        <w:rPr>
          <w:rFonts w:ascii="Times New Roman" w:hAnsi="Times New Roman" w:cs="Times New Roman"/>
          <w:sz w:val="28"/>
          <w:szCs w:val="28"/>
        </w:rPr>
        <w:t xml:space="preserve">на </w:t>
      </w:r>
      <w:smartTag w:uri="urn:schemas-microsoft-com:office:smarttags" w:element="metricconverter">
        <w:smartTagPr>
          <w:attr w:name="ProductID" w:val="2 с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2 с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больше стороны </w:t>
      </w:r>
      <w:proofErr w:type="gram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ВС</w:t>
      </w:r>
      <w:proofErr w:type="gram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F16BD8">
        <w:rPr>
          <w:rFonts w:ascii="Times New Roman" w:hAnsi="Times New Roman" w:cs="Times New Roman"/>
          <w:sz w:val="28"/>
          <w:szCs w:val="28"/>
        </w:rPr>
        <w:t xml:space="preserve">а сторона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С </w:t>
      </w:r>
      <w:r w:rsidRPr="00F16BD8">
        <w:rPr>
          <w:rFonts w:ascii="Times New Roman" w:hAnsi="Times New Roman" w:cs="Times New Roman"/>
          <w:sz w:val="28"/>
          <w:szCs w:val="28"/>
        </w:rPr>
        <w:t xml:space="preserve">в 2 раза больше стороны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ВС. </w:t>
      </w:r>
      <w:r w:rsidRPr="00F16BD8">
        <w:rPr>
          <w:rFonts w:ascii="Times New Roman" w:hAnsi="Times New Roman" w:cs="Times New Roman"/>
          <w:sz w:val="28"/>
          <w:szCs w:val="28"/>
        </w:rPr>
        <w:t>Найдите стороны треугольника.</w:t>
      </w:r>
    </w:p>
    <w:p w:rsidR="00F16BD8" w:rsidRPr="00F16BD8" w:rsidRDefault="00F16BD8" w:rsidP="00F16BD8">
      <w:pPr>
        <w:shd w:val="clear" w:color="auto" w:fill="FFFFFF"/>
        <w:tabs>
          <w:tab w:val="left" w:pos="686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5. Докажите, что верно равенство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 + с</w:t>
      </w:r>
      <w:r w:rsidRPr="00F16BD8">
        <w:rPr>
          <w:rFonts w:ascii="Times New Roman" w:hAnsi="Times New Roman" w:cs="Times New Roman"/>
          <w:iCs/>
          <w:sz w:val="28"/>
          <w:szCs w:val="28"/>
        </w:rPr>
        <w:t>) 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Cs/>
          <w:sz w:val="28"/>
          <w:szCs w:val="28"/>
        </w:rPr>
        <w:t>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2а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- (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а -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с</w:t>
      </w:r>
      <w:r w:rsidRPr="00F16BD8">
        <w:rPr>
          <w:rFonts w:ascii="Times New Roman" w:hAnsi="Times New Roman" w:cs="Times New Roman"/>
          <w:iCs/>
          <w:sz w:val="28"/>
          <w:szCs w:val="28"/>
        </w:rPr>
        <w:t>) 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F16BD8">
        <w:rPr>
          <w:rFonts w:ascii="Times New Roman" w:hAnsi="Times New Roman" w:cs="Times New Roman"/>
          <w:sz w:val="28"/>
          <w:szCs w:val="28"/>
        </w:rPr>
        <w:t>-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F16BD8">
        <w:rPr>
          <w:rFonts w:ascii="Times New Roman" w:hAnsi="Times New Roman" w:cs="Times New Roman"/>
          <w:sz w:val="28"/>
          <w:szCs w:val="28"/>
        </w:rPr>
        <w:t>0.</w:t>
      </w:r>
    </w:p>
    <w:p w:rsidR="00F16BD8" w:rsidRPr="00F16BD8" w:rsidRDefault="00F16BD8" w:rsidP="00F16BD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6. На графике функции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- </w:t>
      </w:r>
      <w:r w:rsidRPr="00F16BD8">
        <w:rPr>
          <w:rFonts w:ascii="Times New Roman" w:hAnsi="Times New Roman" w:cs="Times New Roman"/>
          <w:sz w:val="28"/>
          <w:szCs w:val="28"/>
        </w:rPr>
        <w:t xml:space="preserve">8 найдите точку, абсцисс которой </w:t>
      </w:r>
      <w:proofErr w:type="gramStart"/>
      <w:r w:rsidRPr="00F16BD8">
        <w:rPr>
          <w:rFonts w:ascii="Times New Roman" w:hAnsi="Times New Roman" w:cs="Times New Roman"/>
          <w:sz w:val="28"/>
          <w:szCs w:val="28"/>
        </w:rPr>
        <w:t>противоположна</w:t>
      </w:r>
      <w:proofErr w:type="gramEnd"/>
      <w:r w:rsidRPr="00F16BD8">
        <w:rPr>
          <w:rFonts w:ascii="Times New Roman" w:hAnsi="Times New Roman" w:cs="Times New Roman"/>
          <w:sz w:val="28"/>
          <w:szCs w:val="28"/>
        </w:rPr>
        <w:t xml:space="preserve"> ее ординате.</w:t>
      </w:r>
    </w:p>
    <w:p w:rsidR="00F16BD8" w:rsidRDefault="00F16BD8" w:rsidP="00F16B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633A" w:rsidRDefault="007D633A" w:rsidP="00F16B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633A" w:rsidRDefault="007D633A" w:rsidP="00F16B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633A" w:rsidRPr="00F16BD8" w:rsidRDefault="007D633A" w:rsidP="00F16B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lastRenderedPageBreak/>
        <w:t>Итоговая</w:t>
      </w:r>
      <w:r w:rsidRPr="00F16B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F16BD8">
        <w:rPr>
          <w:rFonts w:ascii="Times New Roman" w:hAnsi="Times New Roman" w:cs="Times New Roman"/>
          <w:b/>
          <w:bCs/>
          <w:i/>
          <w:sz w:val="32"/>
          <w:szCs w:val="32"/>
        </w:rPr>
        <w:t>контрольная работа по алгебре в 7 классе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16BD8">
        <w:rPr>
          <w:rFonts w:ascii="Times New Roman" w:hAnsi="Times New Roman" w:cs="Times New Roman"/>
          <w:i/>
          <w:sz w:val="28"/>
          <w:szCs w:val="28"/>
        </w:rPr>
        <w:t>Вариант 2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16BD8" w:rsidRPr="00F16BD8" w:rsidRDefault="00F16BD8" w:rsidP="00F16BD8">
      <w:pPr>
        <w:shd w:val="clear" w:color="auto" w:fill="FFFFFF"/>
        <w:tabs>
          <w:tab w:val="left" w:pos="38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1. Упростите выражение: а) </w:t>
      </w:r>
      <w:r w:rsidRPr="00F16BD8">
        <w:rPr>
          <w:rFonts w:ascii="Times New Roman" w:hAnsi="Times New Roman" w:cs="Times New Roman"/>
          <w:iCs/>
          <w:sz w:val="28"/>
          <w:szCs w:val="28"/>
        </w:rPr>
        <w:t>-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•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 З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б) (-4</w:t>
      </w:r>
      <w:r w:rsidRPr="00F16BD8">
        <w:rPr>
          <w:rFonts w:ascii="Times New Roman" w:hAnsi="Times New Roman" w:cs="Times New Roman"/>
          <w:i/>
          <w:sz w:val="28"/>
          <w:szCs w:val="28"/>
        </w:rPr>
        <w:t>а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sz w:val="28"/>
          <w:szCs w:val="28"/>
        </w:rPr>
        <w:t>)</w:t>
      </w:r>
      <w:r w:rsidRPr="00F16BD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8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2. Решите уравнение 4 (1 - </w:t>
      </w:r>
      <w:r w:rsidRPr="00F16BD8">
        <w:rPr>
          <w:rFonts w:ascii="Times New Roman" w:hAnsi="Times New Roman" w:cs="Times New Roman"/>
          <w:iCs/>
          <w:sz w:val="28"/>
          <w:szCs w:val="28"/>
        </w:rPr>
        <w:t>5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</w:rPr>
        <w:t>)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F16BD8">
        <w:rPr>
          <w:rFonts w:ascii="Times New Roman" w:hAnsi="Times New Roman" w:cs="Times New Roman"/>
          <w:sz w:val="28"/>
          <w:szCs w:val="28"/>
        </w:rPr>
        <w:t>9 - 3 (6</w:t>
      </w:r>
      <w:r w:rsidRPr="00F16BD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5).</w:t>
      </w:r>
    </w:p>
    <w:p w:rsidR="00F16BD8" w:rsidRPr="00F16BD8" w:rsidRDefault="00F16BD8" w:rsidP="00F16BD8">
      <w:pPr>
        <w:shd w:val="clear" w:color="auto" w:fill="FFFFFF"/>
        <w:tabs>
          <w:tab w:val="left" w:pos="38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3. Разложите на множители: а)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- а</w:t>
      </w:r>
      <w:r w:rsidRPr="00F16BD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; </w:t>
      </w:r>
      <w:r w:rsidRPr="00F16BD8">
        <w:rPr>
          <w:rFonts w:ascii="Times New Roman" w:hAnsi="Times New Roman" w:cs="Times New Roman"/>
          <w:sz w:val="28"/>
          <w:szCs w:val="28"/>
        </w:rPr>
        <w:t>б) 9</w:t>
      </w:r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r w:rsidRPr="00F16BD8">
        <w:rPr>
          <w:rFonts w:ascii="Times New Roman" w:hAnsi="Times New Roman" w:cs="Times New Roman"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16BD8" w:rsidRPr="00F16BD8" w:rsidRDefault="00F16BD8" w:rsidP="00F16BD8">
      <w:pPr>
        <w:shd w:val="clear" w:color="auto" w:fill="FFFFFF"/>
        <w:tabs>
          <w:tab w:val="left" w:pos="389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• 4. Турист прошел </w:t>
      </w:r>
      <w:smartTag w:uri="urn:schemas-microsoft-com:office:smarttags" w:element="metricconverter">
        <w:smartTagPr>
          <w:attr w:name="ProductID" w:val="50 к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50 к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за 3 дня. Во второй день он прошел на </w:t>
      </w:r>
      <w:smartTag w:uri="urn:schemas-microsoft-com:office:smarttags" w:element="metricconverter">
        <w:smartTagPr>
          <w:attr w:name="ProductID" w:val="10 к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10 к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меньше, чем в первый день, и на </w:t>
      </w:r>
      <w:smartTag w:uri="urn:schemas-microsoft-com:office:smarttags" w:element="metricconverter">
        <w:smartTagPr>
          <w:attr w:name="ProductID" w:val="5 км"/>
        </w:smartTagPr>
        <w:r w:rsidRPr="00F16BD8">
          <w:rPr>
            <w:rFonts w:ascii="Times New Roman" w:hAnsi="Times New Roman" w:cs="Times New Roman"/>
            <w:sz w:val="28"/>
            <w:szCs w:val="28"/>
          </w:rPr>
          <w:t>5 км</w:t>
        </w:r>
      </w:smartTag>
      <w:r w:rsidRPr="00F16BD8">
        <w:rPr>
          <w:rFonts w:ascii="Times New Roman" w:hAnsi="Times New Roman" w:cs="Times New Roman"/>
          <w:sz w:val="28"/>
          <w:szCs w:val="28"/>
        </w:rPr>
        <w:t xml:space="preserve"> больше, чем в третий. Сколько километров проходил турист каждый день?</w:t>
      </w:r>
    </w:p>
    <w:p w:rsidR="00F16BD8" w:rsidRPr="00F16BD8" w:rsidRDefault="00F16BD8" w:rsidP="00F16BD8">
      <w:pPr>
        <w:shd w:val="clear" w:color="auto" w:fill="FFFFFF"/>
        <w:tabs>
          <w:tab w:val="left" w:pos="66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5. Докажите, что при любых значениях переменных верно равенство</w:t>
      </w:r>
    </w:p>
    <w:p w:rsidR="00F16BD8" w:rsidRPr="00F16BD8" w:rsidRDefault="00F16BD8" w:rsidP="00F16BD8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16BD8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</w:rPr>
        <w:t>) (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у</w:t>
      </w:r>
      <w:r w:rsidRPr="00F16BD8">
        <w:rPr>
          <w:rFonts w:ascii="Times New Roman" w:hAnsi="Times New Roman" w:cs="Times New Roman"/>
          <w:iCs/>
          <w:sz w:val="28"/>
          <w:szCs w:val="28"/>
        </w:rPr>
        <w:t>) - 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-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+ у</w:t>
      </w:r>
      <w:r w:rsidRPr="00F16BD8">
        <w:rPr>
          <w:rFonts w:ascii="Times New Roman" w:hAnsi="Times New Roman" w:cs="Times New Roman"/>
          <w:iCs/>
          <w:sz w:val="28"/>
          <w:szCs w:val="28"/>
        </w:rPr>
        <w:t>) (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а - </w:t>
      </w:r>
      <w:proofErr w:type="spellStart"/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) </w:t>
      </w:r>
      <w:r w:rsidRPr="00F16BD8">
        <w:rPr>
          <w:rFonts w:ascii="Times New Roman" w:hAnsi="Times New Roman" w:cs="Times New Roman"/>
          <w:sz w:val="28"/>
          <w:szCs w:val="28"/>
        </w:rPr>
        <w:t xml:space="preserve">-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 (2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sz w:val="28"/>
          <w:szCs w:val="28"/>
        </w:rPr>
        <w:t>-</w:t>
      </w:r>
      <w:r w:rsidRPr="00F16BD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F16BD8">
        <w:rPr>
          <w:rFonts w:ascii="Times New Roman" w:hAnsi="Times New Roman" w:cs="Times New Roman"/>
          <w:iCs/>
          <w:sz w:val="28"/>
          <w:szCs w:val="28"/>
        </w:rPr>
        <w:t xml:space="preserve">) </w:t>
      </w:r>
      <w:r w:rsidRPr="00F16BD8">
        <w:rPr>
          <w:rFonts w:ascii="Times New Roman" w:hAnsi="Times New Roman" w:cs="Times New Roman"/>
          <w:sz w:val="28"/>
          <w:szCs w:val="28"/>
        </w:rPr>
        <w:t>= 0.</w:t>
      </w:r>
    </w:p>
    <w:p w:rsidR="002B5FBA" w:rsidRPr="00F16BD8" w:rsidRDefault="00F16BD8" w:rsidP="00F16BD8">
      <w:pPr>
        <w:shd w:val="clear" w:color="auto" w:fill="FFFFFF"/>
        <w:tabs>
          <w:tab w:val="left" w:pos="66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6BD8">
        <w:rPr>
          <w:rFonts w:ascii="Times New Roman" w:hAnsi="Times New Roman" w:cs="Times New Roman"/>
          <w:sz w:val="28"/>
          <w:szCs w:val="28"/>
        </w:rPr>
        <w:t xml:space="preserve">6. На графике функции 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у = </w:t>
      </w:r>
      <w:r w:rsidRPr="00F16BD8">
        <w:rPr>
          <w:rFonts w:ascii="Times New Roman" w:hAnsi="Times New Roman" w:cs="Times New Roman"/>
          <w:iCs/>
          <w:sz w:val="28"/>
          <w:szCs w:val="28"/>
        </w:rPr>
        <w:t>3</w:t>
      </w:r>
      <w:r w:rsidRPr="00F16BD8">
        <w:rPr>
          <w:rFonts w:ascii="Times New Roman" w:hAnsi="Times New Roman" w:cs="Times New Roman"/>
          <w:i/>
          <w:iCs/>
          <w:sz w:val="28"/>
          <w:szCs w:val="28"/>
        </w:rPr>
        <w:t xml:space="preserve">х + </w:t>
      </w:r>
      <w:r w:rsidRPr="00F16BD8">
        <w:rPr>
          <w:rFonts w:ascii="Times New Roman" w:hAnsi="Times New Roman" w:cs="Times New Roman"/>
          <w:sz w:val="28"/>
          <w:szCs w:val="28"/>
        </w:rPr>
        <w:t>8 найдите точку, абсцисса которой равна ее ординате.</w:t>
      </w:r>
    </w:p>
    <w:p w:rsidR="002B5FBA" w:rsidRDefault="002B5FB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Default="007D633A" w:rsidP="005F726D">
      <w:pPr>
        <w:pStyle w:val="Default"/>
        <w:spacing w:line="276" w:lineRule="auto"/>
        <w:jc w:val="center"/>
        <w:rPr>
          <w:b/>
        </w:rPr>
      </w:pPr>
    </w:p>
    <w:p w:rsidR="007D633A" w:rsidRPr="00F16BD8" w:rsidRDefault="007D633A" w:rsidP="005F726D">
      <w:pPr>
        <w:pStyle w:val="Default"/>
        <w:spacing w:line="276" w:lineRule="auto"/>
        <w:jc w:val="center"/>
        <w:rPr>
          <w:b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6BD8">
        <w:rPr>
          <w:rFonts w:ascii="Times New Roman" w:hAnsi="Times New Roman" w:cs="Times New Roman"/>
          <w:b/>
          <w:sz w:val="28"/>
          <w:szCs w:val="28"/>
        </w:rPr>
        <w:lastRenderedPageBreak/>
        <w:t>8 класс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Сократите дробь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x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4x</m:t>
            </m:r>
          </m:den>
        </m:f>
        <w:proofErr w:type="gramStart"/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y+2z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Представьте в виде дроби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9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den>
        </m:f>
        <w:proofErr w:type="gramStart"/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a-b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           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c+3 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c-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3c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3.Найдите значение выражения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a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  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при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a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=0,2,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            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=-5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Упростите выражение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+15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−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5. При каких целых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значениях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является целым числом значение выражения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a+1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6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4"/>
                <w:szCs w:val="24"/>
              </w:rPr>
              <m:t>+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Сократите дробь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9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6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y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y</m:t>
            </m:r>
          </m:den>
        </m:f>
        <w:proofErr w:type="gramStart"/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a-3b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Представьте в виде дроби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-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a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w:proofErr w:type="gramStart"/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x+y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3x-y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           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3b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-2b 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-2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3.Найдите значение выражения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6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y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3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  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при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=-8,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            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=0,1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Упростите выражение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+8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−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5. При каких целых значениях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является целым числом значение выражения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b-2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8b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2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Представьте в виде дроби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a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1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17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7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      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x+1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1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c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                                    г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+c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.</w:t>
      </w:r>
      <w:proofErr w:type="gramEnd"/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2. Постройте график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функции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=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Какова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область определения функции? При каких значениях </w:t>
      </w:r>
      <w:proofErr w:type="spellStart"/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функция принимает положительные значения?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3. Докажите, что при всех значениях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≠±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значение выражения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2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="00F16BD8" w:rsidRPr="00F16BD8">
        <w:rPr>
          <w:rFonts w:ascii="Cambria Math" w:eastAsiaTheme="minorEastAsia" w:hAnsi="Cambria Math" w:cs="Cambria Math"/>
          <w:sz w:val="24"/>
          <w:szCs w:val="24"/>
        </w:rPr>
        <w:t>⋅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не зависит от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4. При каких значениях 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имеет смысл выражение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-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</m:den>
            </m:f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2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Представьте в виде дроби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8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      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x+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3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9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б) 30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2xy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z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;                                    г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a-b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2. Постройте график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функции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Какова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область определения функции? При каких значениях </w:t>
      </w:r>
      <w:proofErr w:type="spellStart"/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функция принимает положительные значения?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3. Докажите, что при всех значениях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≠±3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значение выражения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+3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y-3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="00F16BD8" w:rsidRPr="00F16BD8">
        <w:rPr>
          <w:rFonts w:ascii="Cambria Math" w:eastAsiaTheme="minorEastAsia" w:hAnsi="Cambria Math" w:cs="Cambria Math"/>
          <w:sz w:val="24"/>
          <w:szCs w:val="24"/>
        </w:rPr>
        <w:t>⋅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-6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не зависит от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y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4. При каких значениях </w:t>
      </w:r>
      <w:r w:rsidRPr="00F16BD8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имеет смысл выражение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x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-5x</m:t>
                </m:r>
              </m:den>
            </m:f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3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1.Вычислите: 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44</m:t>
            </m:r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5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6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25</m:t>
                </m:r>
              </m:den>
            </m:f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(0,2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F16BD8"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Найдите значение выражения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8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50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⋅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Решите уравнение и неравенство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2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1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=4;                       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+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&gt; -1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4. Упростите выражение: 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Start"/>
      <w:r w:rsidR="00F16BD8"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m:oMath>
        <w:proofErr w:type="gramEnd"/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m:t>36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>6</m:t>
                </m:r>
              </m:sup>
            </m:sSup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 при а&lt;0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5. Найдите допустимые значения переменной в выражении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х-4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3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1.Вычислите: 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96</m:t>
            </m:r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3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9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24</m:t>
                </m:r>
              </m:den>
            </m:f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(0,3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F16BD8"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Найдите значение выражения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28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5⋅1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⋅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Решите уравнение и неравенство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3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+1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=9;                       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&gt; -3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4. Упростите выражение: 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а</w:t>
      </w:r>
      <w:proofErr w:type="gramStart"/>
      <w:r w:rsidR="00F16BD8"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m:oMath>
        <w:proofErr w:type="gramEnd"/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m:t>81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>6</m:t>
                </m:r>
              </m:sup>
            </m:sSup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 при а&lt;0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5. Найдите допустимые значения переменной в выражении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х-3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4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Упростите выраж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6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2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0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б) (6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в) (4 -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2. Сравните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8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и 6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Сократите дробь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+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5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-а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а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Освободитесь от иррациональности в знаменателе дроби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5. Найдите значение выражения: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D633A" w:rsidRDefault="007D633A" w:rsidP="00F16BD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D633A" w:rsidRPr="00F16BD8" w:rsidRDefault="007D633A" w:rsidP="00F16BD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КОНТРОЛЬНАЯ РАБОТА №4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Упростите выраж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8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3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8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б) (4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в) (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2. Сравните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и 7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den>
            </m:f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Сократите дробь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-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5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+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Освободитесь от иррациональности в знаменателе дроби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6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5. Найдите значение выражения: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+3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3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 Решите уравнение: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а) 2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hAnsi="Times New Roman" w:cs="Times New Roman"/>
          <w:sz w:val="24"/>
          <w:szCs w:val="24"/>
        </w:rPr>
        <w:t xml:space="preserve"> + 7х – 9 = 0;                                    в) 100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hAnsi="Times New Roman" w:cs="Times New Roman"/>
          <w:sz w:val="24"/>
          <w:szCs w:val="24"/>
        </w:rPr>
        <w:t xml:space="preserve"> – 16 = 0;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б)  3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hAnsi="Times New Roman" w:cs="Times New Roman"/>
          <w:sz w:val="24"/>
          <w:szCs w:val="24"/>
        </w:rPr>
        <w:t xml:space="preserve"> = 18х;                                               г) х</w:t>
      </w:r>
      <w:proofErr w:type="gramStart"/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– 16х + 63 = 0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2. Периметр прямоугольника равен 20 см. Найдите его стороны, если известно, что площадь прямоугольника равна 24 см</w:t>
      </w:r>
      <w:proofErr w:type="gramStart"/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3. В уравнении </w:t>
      </w:r>
      <w:r w:rsidRPr="00F16BD8"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 w:rsidRPr="00F16BD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sz w:val="24"/>
          <w:szCs w:val="24"/>
        </w:rPr>
        <w:t xml:space="preserve"> + </w:t>
      </w:r>
      <w:proofErr w:type="spellStart"/>
      <w:r w:rsidRPr="00F16BD8">
        <w:rPr>
          <w:rFonts w:ascii="Times New Roman" w:hAnsi="Times New Roman" w:cs="Times New Roman"/>
          <w:i/>
          <w:sz w:val="24"/>
          <w:szCs w:val="24"/>
        </w:rPr>
        <w:t>рх</w:t>
      </w:r>
      <w:proofErr w:type="spellEnd"/>
      <w:r w:rsidRPr="00F16BD8">
        <w:rPr>
          <w:rFonts w:ascii="Times New Roman" w:hAnsi="Times New Roman" w:cs="Times New Roman"/>
          <w:i/>
          <w:sz w:val="24"/>
          <w:szCs w:val="24"/>
        </w:rPr>
        <w:t xml:space="preserve"> – 18 = 0 </w:t>
      </w:r>
      <w:r w:rsidRPr="00F16BD8">
        <w:rPr>
          <w:rFonts w:ascii="Times New Roman" w:hAnsi="Times New Roman" w:cs="Times New Roman"/>
          <w:sz w:val="24"/>
          <w:szCs w:val="24"/>
        </w:rPr>
        <w:t xml:space="preserve">один из его корней равен -9. Найдите другой корень и коэффициент </w:t>
      </w:r>
      <w:r w:rsidRPr="00F16BD8">
        <w:rPr>
          <w:rFonts w:ascii="Times New Roman" w:hAnsi="Times New Roman" w:cs="Times New Roman"/>
          <w:i/>
          <w:sz w:val="24"/>
          <w:szCs w:val="24"/>
        </w:rPr>
        <w:t>р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7D633A" w:rsidRDefault="007D633A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7D633A" w:rsidRDefault="007D633A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7D633A" w:rsidRDefault="007D633A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7D633A" w:rsidRPr="00F16BD8" w:rsidRDefault="007D633A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5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 Решите уравнение: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а) 3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hAnsi="Times New Roman" w:cs="Times New Roman"/>
          <w:sz w:val="24"/>
          <w:szCs w:val="24"/>
        </w:rPr>
        <w:t xml:space="preserve"> + 13х – 10 = 0;                                    в) 16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hAnsi="Times New Roman" w:cs="Times New Roman"/>
          <w:sz w:val="24"/>
          <w:szCs w:val="24"/>
        </w:rPr>
        <w:t xml:space="preserve"> = 49;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б)  2х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hAnsi="Times New Roman" w:cs="Times New Roman"/>
          <w:sz w:val="24"/>
          <w:szCs w:val="24"/>
        </w:rPr>
        <w:t xml:space="preserve"> - 3х = 0;                                              г) х</w:t>
      </w:r>
      <w:proofErr w:type="gramStart"/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- 2х - 35 = 0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2. Периметр прямоугольника равен 30 см. Найдите его стороны, если известно, что площадь прямоугольника равна 56 см</w:t>
      </w:r>
      <w:proofErr w:type="gramStart"/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3.</w:t>
      </w:r>
      <w:r w:rsidRPr="00F16BD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16BD8">
        <w:rPr>
          <w:rFonts w:ascii="Times New Roman" w:hAnsi="Times New Roman" w:cs="Times New Roman"/>
          <w:sz w:val="24"/>
          <w:szCs w:val="24"/>
        </w:rPr>
        <w:t xml:space="preserve">Один из  корней  уравнения  </w:t>
      </w:r>
      <w:r w:rsidRPr="00F16BD8"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 w:rsidRPr="00F16BD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i/>
          <w:sz w:val="24"/>
          <w:szCs w:val="24"/>
        </w:rPr>
        <w:t xml:space="preserve"> + 11х + </w:t>
      </w:r>
      <w:r w:rsidRPr="00F16BD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F16BD8">
        <w:rPr>
          <w:rFonts w:ascii="Times New Roman" w:hAnsi="Times New Roman" w:cs="Times New Roman"/>
          <w:i/>
          <w:sz w:val="24"/>
          <w:szCs w:val="24"/>
        </w:rPr>
        <w:t xml:space="preserve"> = 0 р</w:t>
      </w:r>
      <w:r w:rsidRPr="00F16BD8">
        <w:rPr>
          <w:rFonts w:ascii="Times New Roman" w:hAnsi="Times New Roman" w:cs="Times New Roman"/>
          <w:sz w:val="24"/>
          <w:szCs w:val="24"/>
        </w:rPr>
        <w:t xml:space="preserve">авен -7. Найдите другой корень и свободный член </w:t>
      </w:r>
      <w:r w:rsidRPr="00F16BD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F16BD8">
        <w:rPr>
          <w:rFonts w:ascii="Times New Roman" w:hAnsi="Times New Roman" w:cs="Times New Roman"/>
          <w:i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 Решите уравн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9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-х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9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2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= 3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Из пункта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в пункт В велосипедист проехал по одной дороге длиной 27 км, а обратно возвращался по другой дороге, которая была короче первой на 7 км. Хотя на обратном пути велосипедист уменьшил скорость на 3 км/ч, он всё же на обратный путь затратил времени на 10 мин меньше, чем на путь из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в </w:t>
      </w:r>
      <w:proofErr w:type="spellStart"/>
      <w:r w:rsidRPr="00F16BD8"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>. С какой скоростью ехал велосипедист из пункта  А в пункт В?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 Решите уравн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х+5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                 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3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= 3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Из пункта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в пункт В велосипедист проехал по одной дороге длиной 48 км, а обратно возвращался по другой дороге, которая была короче первой на 8 км. Увеличив на обратном пути скорость на 4 км/ч, велосипедист затратил на 1 ч меньше, чем на путь из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в </w:t>
      </w:r>
      <w:proofErr w:type="spellStart"/>
      <w:r w:rsidRPr="00F16BD8"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>. С какой скоростью ехал велосипедист из пункта А в пункт В?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633A" w:rsidRDefault="007D633A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633A" w:rsidRDefault="007D633A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633A" w:rsidRDefault="007D633A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633A" w:rsidRPr="00F16BD8" w:rsidRDefault="007D633A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Решите неравенство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х&lt; 5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б) 1 - 3х ≤ 0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в) 5(у – 1,2) – 4,6 &gt; 3у+ 1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2. При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каких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значение дроб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+а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меньше соответствующего значения дроб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-а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Решите систему неравенств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х-3&gt;0,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х+4 &gt;0;</m:t>
                </m:r>
              </m:e>
            </m:eqArr>
          </m:e>
        </m:d>
      </m:oMath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-2х &lt;1,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,6+х&lt;2,9.</m:t>
                </m:r>
              </m:e>
            </m:eqArr>
          </m:e>
        </m:d>
      </m:oMath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Найдите целые решения системы неравенств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-5х &lt;4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х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4-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&gt;2х.</m:t>
                  </m:r>
                </m:e>
              </m:eqArr>
            </m:e>
          </m:d>
        </m:oMath>
      </m:oMathPara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5.  При каких 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>значениях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имеет смысл выражение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а-1</m:t>
            </m:r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а</m:t>
            </m:r>
          </m:e>
        </m:rad>
        <w:proofErr w:type="gramStart"/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?</w:t>
      </w:r>
      <w:proofErr w:type="gramEnd"/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6BD8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16BD8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1.Решите неравенство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х≥ 2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б) 2 - 7х &gt; 0;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в) 6(у – 1,5) – 3,4 &gt; 4у – 2,4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2. При каких </w:t>
      </w:r>
      <w:proofErr w:type="gramStart"/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с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значение дроб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+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больше соответствующего значения дроб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-2с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Решите систему неравенств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х-7&gt;0,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х+1 &gt;0;</m:t>
                </m:r>
              </m:e>
            </m:eqArr>
          </m:e>
        </m:d>
      </m:oMath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2х &lt;5,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,8+х&lt;3,9.</m:t>
                </m:r>
              </m:e>
            </m:eqArr>
          </m:e>
        </m:d>
      </m:oMath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Найдите целые решения системы неравенств</w:t>
      </w:r>
    </w:p>
    <w:p w:rsidR="00F16BD8" w:rsidRPr="00F16BD8" w:rsidRDefault="00117B9F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-4х ≥3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х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3,5+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&lt;2х.</m:t>
                  </m:r>
                </m:e>
              </m:eqArr>
            </m:e>
          </m:d>
        </m:oMath>
      </m:oMathPara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5.  При каких значениях </w:t>
      </w:r>
      <w:proofErr w:type="spellStart"/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имеет смысл выражение</w:t>
      </w:r>
    </w:p>
    <w:p w:rsidR="00F16BD8" w:rsidRPr="00F16BD8" w:rsidRDefault="00117B9F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х-2</m:t>
            </m:r>
          </m:e>
        </m:rad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-х</m:t>
            </m:r>
          </m:e>
        </m:rad>
        <w:proofErr w:type="gramStart"/>
      </m:oMath>
      <w:r w:rsidR="00F16BD8"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?</w:t>
      </w:r>
      <w:proofErr w:type="gramEnd"/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8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Найдите значение выражения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7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12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7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0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;          б) 6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4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: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6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;          в) (3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Упростите выраж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(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6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15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б) 1,2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6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5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3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8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Преобразуйте выраж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den>
        </m:f>
      </m:oMath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5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;          б) 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25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в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5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4. Вычислите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6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⋅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7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5. Представьте произведение (4,6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(2,5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6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 в стандартном виде числа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6. Выразите 3,7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7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км в сантиметрах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8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Найдите значение выражения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5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-4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5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;          б) 12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3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: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2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4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;          в) (3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3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Упростите выраж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(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5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;          б) 0,4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6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8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50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5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9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Преобразуйте выражение: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lastRenderedPageBreak/>
        <w:t>а) 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</m:oMath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4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;          б) 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  <w:vertAlign w:val="superscript"/>
        </w:rPr>
        <w:t>7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в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4. Вычислите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6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⋅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8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7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5. Представьте произведение (3,5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5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(6,4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>) в стандартном виде числа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6. Выразите 1,7 </w:t>
      </w:r>
      <w:r w:rsidRPr="00F16BD8">
        <w:rPr>
          <w:rFonts w:ascii="Cambria Math" w:eastAsiaTheme="minorEastAsia" w:hAnsi="Cambria Math" w:cs="Cambria Math"/>
          <w:sz w:val="24"/>
          <w:szCs w:val="24"/>
        </w:rPr>
        <w:t>⋅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10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км в сантиметрах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9 (ИТОГОВАЯ)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Вариант 1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Решите неравенство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5(3х – 2) – 8(2х + 1)&gt;6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Упростите выражение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7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Решите уравнение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5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3х = 0;                                б) 2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5х – 3 = 0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Упростите выражение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9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х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2х+18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5. Два велосипедиста выехали одновременно из посёлка в город, находящийся на расстоянии 48 км. Скорость одного из них была на 1 км/ч больше скорости другого, и поэтому он приехал в город на 12 мин раньше. Определите скорости велосипедистов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6. При каких значениях </w:t>
      </w:r>
      <w:proofErr w:type="spellStart"/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функция у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-5х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принимает положительные значения?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КОНТРОЛЬНАЯ РАБОТА №9 (ИТОГОВАЯ)</w:t>
      </w:r>
    </w:p>
    <w:p w:rsidR="00F16BD8" w:rsidRPr="00F16BD8" w:rsidRDefault="00F16BD8" w:rsidP="00F16BD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b/>
          <w:sz w:val="24"/>
          <w:szCs w:val="24"/>
        </w:rPr>
        <w:t>Вариант 2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1.Решите неравенство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(2х – 1) – 4(</w:t>
      </w:r>
      <w:proofErr w:type="spellStart"/>
      <w:r w:rsidRPr="00F16BD8">
        <w:rPr>
          <w:rFonts w:ascii="Times New Roman" w:eastAsiaTheme="minorEastAsia" w:hAnsi="Times New Roman" w:cs="Times New Roman"/>
          <w:sz w:val="24"/>
          <w:szCs w:val="24"/>
        </w:rPr>
        <w:t>х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3)&gt;5х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2. Упростите выражение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,5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4</m:t>
            </m:r>
          </m:e>
        </m:rad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3. Решите уравнение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а) 0,5х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- 2х = 0;                                б) 3х</w:t>
      </w:r>
      <w:r w:rsidRPr="00F16BD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5х – 2 = 0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4. Упростите выражение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5-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5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)</w:t>
      </w:r>
      <w:proofErr w:type="gramStart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w:proofErr w:type="gram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0х+50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lastRenderedPageBreak/>
        <w:t>5. «Ракета» на подводных крыльях имеет скорость, на         50 км/ч большую, чем скорость теплохода, и поэтому путь в 210 км она прошла на 7 ч 30 мин быстрее, чем теплоход. Найдите скорость «Ракеты».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6. При каких значениях </w:t>
      </w:r>
      <w:proofErr w:type="spellStart"/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proofErr w:type="spellEnd"/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функция у </w:t>
      </w:r>
      <w:r w:rsidRPr="00F16BD8">
        <w:rPr>
          <w:rFonts w:ascii="Times New Roman" w:eastAsiaTheme="minorEastAsia" w:hAnsi="Times New Roman" w:cs="Times New Roman"/>
          <w:i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-2х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</m:oMath>
      <w:r w:rsidRPr="00F16BD8">
        <w:rPr>
          <w:rFonts w:ascii="Times New Roman" w:eastAsiaTheme="minorEastAsia" w:hAnsi="Times New Roman" w:cs="Times New Roman"/>
          <w:sz w:val="24"/>
          <w:szCs w:val="24"/>
        </w:rPr>
        <w:t xml:space="preserve"> принимает отрицательные значения?</w:t>
      </w:r>
    </w:p>
    <w:p w:rsidR="00F16BD8" w:rsidRPr="00F16BD8" w:rsidRDefault="00F16BD8" w:rsidP="00F16B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5FBA" w:rsidRPr="00F16BD8" w:rsidRDefault="002B5FBA" w:rsidP="005F726D">
      <w:pPr>
        <w:pStyle w:val="Default"/>
        <w:spacing w:line="276" w:lineRule="auto"/>
        <w:jc w:val="center"/>
        <w:rPr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9 класс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«Функции и их свойства. Квадратный трехчлен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04310</wp:posOffset>
            </wp:positionH>
            <wp:positionV relativeFrom="paragraph">
              <wp:posOffset>377825</wp:posOffset>
            </wp:positionV>
            <wp:extent cx="2722880" cy="1533525"/>
            <wp:effectExtent l="19050" t="0" r="1270" b="0"/>
            <wp:wrapSquare wrapText="bothSides"/>
            <wp:docPr id="18" name="Рисунок 18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Дана </w:t>
      </w:r>
      <w:proofErr w:type="gramStart"/>
      <w:r w:rsidRPr="00F16BD8">
        <w:rPr>
          <w:rFonts w:ascii="Times New Roman" w:hAnsi="Times New Roman" w:cs="Times New Roman"/>
          <w:color w:val="000000"/>
        </w:rPr>
        <w:t>функция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600" w:dyaOrig="320">
          <v:shape id="_x0000_i1052" type="#_x0000_t75" style="width:80.15pt;height:16.3pt" o:ole="" filled="t">
            <v:imagedata r:id="rId61" o:title=""/>
          </v:shape>
          <o:OLEObject Type="Embed" ProgID="Equation.3" ShapeID="_x0000_i1052" DrawAspect="Content" ObjectID="_1607928018" r:id="rId62"/>
        </w:object>
      </w:r>
      <w:r w:rsidRPr="00F16BD8">
        <w:rPr>
          <w:rFonts w:ascii="Times New Roman" w:hAnsi="Times New Roman" w:cs="Times New Roman"/>
          <w:color w:val="000000"/>
        </w:rPr>
        <w:t xml:space="preserve">. При каких значениях аргумента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2740" w:dyaOrig="320">
          <v:shape id="_x0000_i1053" type="#_x0000_t75" style="width:137.2pt;height:16.3pt" o:ole="">
            <v:imagedata r:id="rId63" o:title=""/>
          </v:shape>
          <o:OLEObject Type="Embed" ProgID="Equation.3" ShapeID="_x0000_i1053" DrawAspect="Content" ObjectID="_1607928019" r:id="rId64"/>
        </w:object>
      </w:r>
      <w:r w:rsidRPr="00F16BD8">
        <w:rPr>
          <w:rFonts w:ascii="Times New Roman" w:hAnsi="Times New Roman" w:cs="Times New Roman"/>
          <w:color w:val="000000"/>
        </w:rPr>
        <w:t>? Является ли эта функция возрастающей или убывающей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азложите на множители квадратный трехчлен: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359" w:dyaOrig="320">
          <v:shape id="_x0000_i1054" type="#_x0000_t75" style="width:67.9pt;height:16.3pt" o:ole="">
            <v:imagedata r:id="rId65" o:title=""/>
          </v:shape>
          <o:OLEObject Type="Embed" ProgID="Equation.3" ShapeID="_x0000_i1054" DrawAspect="Content" ObjectID="_1607928020" r:id="rId66"/>
        </w:object>
      </w:r>
      <w:r w:rsidRPr="00F16BD8">
        <w:rPr>
          <w:rFonts w:ascii="Times New Roman" w:hAnsi="Times New Roman" w:cs="Times New Roman"/>
          <w:color w:val="000000"/>
        </w:rPr>
        <w:t xml:space="preserve">;  б)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260" w:dyaOrig="360">
          <v:shape id="_x0000_i1055" type="#_x0000_t75" style="width:63.15pt;height:18.35pt" o:ole="">
            <v:imagedata r:id="rId67" o:title=""/>
          </v:shape>
          <o:OLEObject Type="Embed" ProgID="Equation.3" ShapeID="_x0000_i1055" DrawAspect="Content" ObjectID="_1607928021" r:id="rId68"/>
        </w:object>
      </w:r>
      <w:r w:rsidRPr="00F16BD8">
        <w:rPr>
          <w:rFonts w:ascii="Times New Roman" w:hAnsi="Times New Roman" w:cs="Times New Roman"/>
          <w:color w:val="000000"/>
        </w:rPr>
        <w:t xml:space="preserve">.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Сократите дробь </w:t>
      </w:r>
      <w:r w:rsidRPr="00F16BD8">
        <w:rPr>
          <w:rFonts w:ascii="Times New Roman" w:hAnsi="Times New Roman" w:cs="Times New Roman"/>
          <w:color w:val="000000"/>
          <w:position w:val="-28"/>
        </w:rPr>
        <w:object w:dxaOrig="1219" w:dyaOrig="700">
          <v:shape id="_x0000_i1056" type="#_x0000_t75" style="width:61.15pt;height:35.3pt" o:ole="">
            <v:imagedata r:id="rId69" o:title=""/>
          </v:shape>
          <o:OLEObject Type="Embed" ProgID="Equation.3" ShapeID="_x0000_i1056" DrawAspect="Content" ObjectID="_1607928022" r:id="rId70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 Область определения функции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g</w:t>
      </w:r>
      <w:r w:rsidRPr="00F16BD8">
        <w:rPr>
          <w:rFonts w:ascii="Times New Roman" w:hAnsi="Times New Roman" w:cs="Times New Roman"/>
          <w:color w:val="000000"/>
        </w:rPr>
        <w:t xml:space="preserve"> – отрезок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660" w:dyaOrig="340">
          <v:shape id="_x0000_i1057" type="#_x0000_t75" style="width:33.3pt;height:17pt" o:ole="">
            <v:imagedata r:id="rId71" o:title=""/>
          </v:shape>
          <o:OLEObject Type="Embed" ProgID="Equation.3" ShapeID="_x0000_i1057" DrawAspect="Content" ObjectID="_1607928023" r:id="rId72"/>
        </w:object>
      </w:r>
      <w:r w:rsidRPr="00F16BD8">
        <w:rPr>
          <w:rFonts w:ascii="Times New Roman" w:hAnsi="Times New Roman" w:cs="Times New Roman"/>
          <w:color w:val="000000"/>
        </w:rPr>
        <w:t>. Найдите нули функции, промежутки возрастания и убывания, область значений функции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Сумма положительных чисел </w:t>
      </w:r>
      <w:r w:rsidRPr="00F16BD8">
        <w:rPr>
          <w:rFonts w:ascii="Times New Roman" w:hAnsi="Times New Roman" w:cs="Times New Roman"/>
          <w:i/>
          <w:color w:val="000000"/>
        </w:rPr>
        <w:t>а</w: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b</w:t>
      </w:r>
      <w:r w:rsidRPr="00F16BD8">
        <w:rPr>
          <w:rFonts w:ascii="Times New Roman" w:hAnsi="Times New Roman" w:cs="Times New Roman"/>
          <w:color w:val="000000"/>
        </w:rPr>
        <w:t xml:space="preserve"> равна 50. При каких значениях </w:t>
      </w:r>
      <w:r w:rsidRPr="00F16BD8">
        <w:rPr>
          <w:rFonts w:ascii="Times New Roman" w:hAnsi="Times New Roman" w:cs="Times New Roman"/>
          <w:i/>
          <w:color w:val="000000"/>
        </w:rPr>
        <w:t>а</w: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b</w:t>
      </w:r>
      <w:r w:rsidRPr="00F16BD8">
        <w:rPr>
          <w:rFonts w:ascii="Times New Roman" w:hAnsi="Times New Roman" w:cs="Times New Roman"/>
          <w:color w:val="000000"/>
        </w:rPr>
        <w:t xml:space="preserve"> их произведение будет наибольшим?</w:t>
      </w:r>
    </w:p>
    <w:p w:rsid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7D633A" w:rsidRDefault="007D633A" w:rsidP="00F16BD8">
      <w:pPr>
        <w:rPr>
          <w:rFonts w:ascii="Times New Roman" w:hAnsi="Times New Roman" w:cs="Times New Roman"/>
          <w:color w:val="000000"/>
        </w:rPr>
      </w:pPr>
    </w:p>
    <w:p w:rsidR="007D633A" w:rsidRPr="00F16BD8" w:rsidRDefault="007D633A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lastRenderedPageBreak/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Дана </w:t>
      </w:r>
      <w:proofErr w:type="gramStart"/>
      <w:r w:rsidRPr="00F16BD8">
        <w:rPr>
          <w:rFonts w:ascii="Times New Roman" w:hAnsi="Times New Roman" w:cs="Times New Roman"/>
          <w:color w:val="000000"/>
        </w:rPr>
        <w:t>функция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719" w:dyaOrig="320">
          <v:shape id="_x0000_i1058" type="#_x0000_t75" style="width:86.25pt;height:16.3pt" o:ole="">
            <v:imagedata r:id="rId73" o:title=""/>
          </v:shape>
          <o:OLEObject Type="Embed" ProgID="Equation.3" ShapeID="_x0000_i1058" DrawAspect="Content" ObjectID="_1607928024" r:id="rId74"/>
        </w:object>
      </w:r>
      <w:r w:rsidRPr="00F16BD8">
        <w:rPr>
          <w:rFonts w:ascii="Times New Roman" w:hAnsi="Times New Roman" w:cs="Times New Roman"/>
          <w:color w:val="000000"/>
        </w:rPr>
        <w:t xml:space="preserve">. При каких значениях аргумента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2680" w:dyaOrig="320">
          <v:shape id="_x0000_i1059" type="#_x0000_t75" style="width:133.8pt;height:16.3pt" o:ole="">
            <v:imagedata r:id="rId75" o:title=""/>
          </v:shape>
          <o:OLEObject Type="Embed" ProgID="Equation.3" ShapeID="_x0000_i1059" DrawAspect="Content" ObjectID="_1607928025" r:id="rId76"/>
        </w:object>
      </w:r>
      <w:r w:rsidRPr="00F16BD8">
        <w:rPr>
          <w:rFonts w:ascii="Times New Roman" w:hAnsi="Times New Roman" w:cs="Times New Roman"/>
          <w:color w:val="000000"/>
        </w:rPr>
        <w:t>? Является ли эта функция возрастающей или убывающей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18940</wp:posOffset>
            </wp:positionH>
            <wp:positionV relativeFrom="paragraph">
              <wp:posOffset>78740</wp:posOffset>
            </wp:positionV>
            <wp:extent cx="2508250" cy="1671955"/>
            <wp:effectExtent l="19050" t="0" r="6350" b="0"/>
            <wp:wrapSquare wrapText="bothSides"/>
            <wp:docPr id="17" name="Рисунок 1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1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0" cy="167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азложите на множители квадратный трехчлен: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340" w:dyaOrig="320">
          <v:shape id="_x0000_i1060" type="#_x0000_t75" style="width:67.25pt;height:16.3pt" o:ole="">
            <v:imagedata r:id="rId78" o:title=""/>
          </v:shape>
          <o:OLEObject Type="Embed" ProgID="Equation.3" ShapeID="_x0000_i1060" DrawAspect="Content" ObjectID="_1607928026" r:id="rId79"/>
        </w:object>
      </w:r>
      <w:r w:rsidRPr="00F16BD8">
        <w:rPr>
          <w:rFonts w:ascii="Times New Roman" w:hAnsi="Times New Roman" w:cs="Times New Roman"/>
          <w:color w:val="000000"/>
        </w:rPr>
        <w:t xml:space="preserve">;  б)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280" w:dyaOrig="360">
          <v:shape id="_x0000_i1061" type="#_x0000_t75" style="width:63.85pt;height:18.35pt" o:ole="">
            <v:imagedata r:id="rId80" o:title=""/>
          </v:shape>
          <o:OLEObject Type="Embed" ProgID="Equation.3" ShapeID="_x0000_i1061" DrawAspect="Content" ObjectID="_1607928027" r:id="rId81"/>
        </w:object>
      </w:r>
      <w:r w:rsidRPr="00F16BD8">
        <w:rPr>
          <w:rFonts w:ascii="Times New Roman" w:hAnsi="Times New Roman" w:cs="Times New Roman"/>
          <w:color w:val="000000"/>
        </w:rPr>
        <w:t xml:space="preserve">.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Сократите дробь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1280" w:dyaOrig="660">
          <v:shape id="_x0000_i1062" type="#_x0000_t75" style="width:63.85pt;height:33.3pt" o:ole="">
            <v:imagedata r:id="rId82" o:title=""/>
          </v:shape>
          <o:OLEObject Type="Embed" ProgID="Equation.3" ShapeID="_x0000_i1062" DrawAspect="Content" ObjectID="_1607928028" r:id="rId8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 Область определения функции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f</w:t>
      </w:r>
      <w:r w:rsidRPr="00F16BD8">
        <w:rPr>
          <w:rFonts w:ascii="Times New Roman" w:hAnsi="Times New Roman" w:cs="Times New Roman"/>
          <w:color w:val="000000"/>
        </w:rPr>
        <w:t xml:space="preserve"> – отрезок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660" w:dyaOrig="340">
          <v:shape id="_x0000_i1063" type="#_x0000_t75" style="width:33.3pt;height:17pt" o:ole="">
            <v:imagedata r:id="rId84" o:title=""/>
          </v:shape>
          <o:OLEObject Type="Embed" ProgID="Equation.3" ShapeID="_x0000_i1063" DrawAspect="Content" ObjectID="_1607928029" r:id="rId85"/>
        </w:object>
      </w:r>
      <w:r w:rsidRPr="00F16BD8">
        <w:rPr>
          <w:rFonts w:ascii="Times New Roman" w:hAnsi="Times New Roman" w:cs="Times New Roman"/>
          <w:color w:val="000000"/>
        </w:rPr>
        <w:t>. Найдите нули функции, промежутки возрастания и убывания, область значений функции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Сумма положительных чисел </w:t>
      </w:r>
      <w:proofErr w:type="gramStart"/>
      <w:r w:rsidRPr="00F16BD8">
        <w:rPr>
          <w:rFonts w:ascii="Times New Roman" w:hAnsi="Times New Roman" w:cs="Times New Roman"/>
          <w:i/>
          <w:color w:val="000000"/>
        </w:rPr>
        <w:t>с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d</w:t>
      </w:r>
      <w:r w:rsidRPr="00F16BD8">
        <w:rPr>
          <w:rFonts w:ascii="Times New Roman" w:hAnsi="Times New Roman" w:cs="Times New Roman"/>
          <w:color w:val="000000"/>
        </w:rPr>
        <w:t xml:space="preserve"> равна 70. При каких значениях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c</w: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i/>
          <w:color w:val="000000"/>
          <w:lang w:val="en-US"/>
        </w:rPr>
        <w:t>d</w:t>
      </w:r>
      <w:r w:rsidRPr="00F16BD8">
        <w:rPr>
          <w:rFonts w:ascii="Times New Roman" w:hAnsi="Times New Roman" w:cs="Times New Roman"/>
          <w:color w:val="000000"/>
        </w:rPr>
        <w:t xml:space="preserve"> их произведение будет наибольшим?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4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3 задания.</w:t>
      </w:r>
    </w:p>
    <w:p w:rsidR="00F16BD8" w:rsidRDefault="00F16BD8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Default="007D633A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Default="007D633A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Pr="00F16BD8" w:rsidRDefault="007D633A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Квадратичная функция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остройте график функци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520" w:dyaOrig="360">
          <v:shape id="_x0000_i1064" type="#_x0000_t75" style="width:76.1pt;height:18.35pt" o:ole="">
            <v:imagedata r:id="rId86" o:title="" grayscale="t"/>
          </v:shape>
          <o:OLEObject Type="Embed" ProgID="Equation.3" ShapeID="_x0000_i1064" DrawAspect="Content" ObjectID="_1607928030" r:id="rId87"/>
        </w:object>
      </w:r>
      <w:r w:rsidRPr="00F16BD8">
        <w:rPr>
          <w:rFonts w:ascii="Times New Roman" w:hAnsi="Times New Roman" w:cs="Times New Roman"/>
          <w:color w:val="000000"/>
        </w:rPr>
        <w:t>. Найдите с помощью графика: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а) значение </w:t>
      </w:r>
      <w:proofErr w:type="gramStart"/>
      <w:r w:rsidRPr="00F16BD8">
        <w:rPr>
          <w:rFonts w:ascii="Times New Roman" w:hAnsi="Times New Roman" w:cs="Times New Roman"/>
          <w:i/>
          <w:color w:val="000000"/>
        </w:rPr>
        <w:t>у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при </w:t>
      </w:r>
      <w:proofErr w:type="spellStart"/>
      <w:r w:rsidRPr="00F16BD8">
        <w:rPr>
          <w:rFonts w:ascii="Times New Roman" w:hAnsi="Times New Roman" w:cs="Times New Roman"/>
          <w:i/>
          <w:color w:val="000000"/>
        </w:rPr>
        <w:t>х</w:t>
      </w:r>
      <w:proofErr w:type="spellEnd"/>
      <w:r w:rsidRPr="00F16BD8">
        <w:rPr>
          <w:rFonts w:ascii="Times New Roman" w:hAnsi="Times New Roman" w:cs="Times New Roman"/>
          <w:i/>
          <w:color w:val="000000"/>
        </w:rPr>
        <w:t xml:space="preserve"> = </w:t>
      </w:r>
      <w:r w:rsidRPr="00F16BD8">
        <w:rPr>
          <w:rFonts w:ascii="Times New Roman" w:hAnsi="Times New Roman" w:cs="Times New Roman"/>
          <w:color w:val="000000"/>
        </w:rPr>
        <w:t>0,5;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б) значения </w:t>
      </w:r>
      <w:proofErr w:type="spellStart"/>
      <w:proofErr w:type="gramStart"/>
      <w:r w:rsidRPr="00F16BD8">
        <w:rPr>
          <w:rFonts w:ascii="Times New Roman" w:hAnsi="Times New Roman" w:cs="Times New Roman"/>
          <w:i/>
          <w:color w:val="000000"/>
        </w:rPr>
        <w:t>х</w:t>
      </w:r>
      <w:proofErr w:type="spellEnd"/>
      <w:proofErr w:type="gramEnd"/>
      <w:r w:rsidRPr="00F16BD8">
        <w:rPr>
          <w:rFonts w:ascii="Times New Roman" w:hAnsi="Times New Roman" w:cs="Times New Roman"/>
          <w:color w:val="000000"/>
        </w:rPr>
        <w:t>, при которых</w:t>
      </w:r>
      <w:r w:rsidRPr="00F16BD8">
        <w:rPr>
          <w:rFonts w:ascii="Times New Roman" w:hAnsi="Times New Roman" w:cs="Times New Roman"/>
          <w:i/>
          <w:color w:val="000000"/>
        </w:rPr>
        <w:t xml:space="preserve">  у </w:t>
      </w:r>
      <w:r w:rsidRPr="00F16BD8">
        <w:rPr>
          <w:rFonts w:ascii="Times New Roman" w:hAnsi="Times New Roman" w:cs="Times New Roman"/>
          <w:color w:val="000000"/>
        </w:rPr>
        <w:t>= – 1;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в) нули функции; промежутки, в которых </w:t>
      </w:r>
      <w:r w:rsidRPr="00F16BD8">
        <w:rPr>
          <w:rFonts w:ascii="Times New Roman" w:hAnsi="Times New Roman" w:cs="Times New Roman"/>
          <w:color w:val="000000"/>
          <w:lang w:val="en-US"/>
        </w:rPr>
        <w:t>y</w:t>
      </w:r>
      <w:r w:rsidRPr="00F16BD8">
        <w:rPr>
          <w:rFonts w:ascii="Times New Roman" w:hAnsi="Times New Roman" w:cs="Times New Roman"/>
          <w:color w:val="000000"/>
        </w:rPr>
        <w:t xml:space="preserve"> &gt; 0 и в которых </w:t>
      </w:r>
      <w:r w:rsidRPr="00F16BD8">
        <w:rPr>
          <w:rFonts w:ascii="Times New Roman" w:hAnsi="Times New Roman" w:cs="Times New Roman"/>
          <w:color w:val="000000"/>
          <w:lang w:val="en-US"/>
        </w:rPr>
        <w:t>y</w:t>
      </w:r>
      <w:r w:rsidRPr="00F16BD8">
        <w:rPr>
          <w:rFonts w:ascii="Times New Roman" w:hAnsi="Times New Roman" w:cs="Times New Roman"/>
          <w:color w:val="000000"/>
        </w:rPr>
        <w:t xml:space="preserve"> &lt; 0;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г) промежуток, на котором функция возрастает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наименьшее значение функции 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520" w:dyaOrig="360">
          <v:shape id="_x0000_i1065" type="#_x0000_t75" style="width:76.1pt;height:18.35pt" o:ole="">
            <v:imagedata r:id="rId88" o:title=""/>
          </v:shape>
          <o:OLEObject Type="Embed" ProgID="Equation.3" ShapeID="_x0000_i1065" DrawAspect="Content" ObjectID="_1607928031" r:id="rId89"/>
        </w:object>
      </w:r>
      <w:r w:rsidRPr="00F16BD8">
        <w:rPr>
          <w:rFonts w:ascii="Times New Roman" w:hAnsi="Times New Roman" w:cs="Times New Roman"/>
          <w:color w:val="000000"/>
        </w:rPr>
        <w:t xml:space="preserve">.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3. Найдите область значений функци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620" w:dyaOrig="360">
          <v:shape id="_x0000_i1066" type="#_x0000_t75" style="width:80.85pt;height:18.35pt" o:ole="">
            <v:imagedata r:id="rId90" o:title=""/>
          </v:shape>
          <o:OLEObject Type="Embed" ProgID="Equation.3" ShapeID="_x0000_i1066" DrawAspect="Content" ObjectID="_1607928032" r:id="rId91"/>
        </w:object>
      </w:r>
      <w:r w:rsidRPr="00F16BD8">
        <w:rPr>
          <w:rFonts w:ascii="Times New Roman" w:hAnsi="Times New Roman" w:cs="Times New Roman"/>
          <w:color w:val="000000"/>
        </w:rPr>
        <w:t xml:space="preserve">, где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020" w:dyaOrig="340">
          <v:shape id="_x0000_i1067" type="#_x0000_t75" style="width:50.95pt;height:17pt" o:ole="">
            <v:imagedata r:id="rId92" o:title=""/>
          </v:shape>
          <o:OLEObject Type="Embed" ProgID="Equation.3" ShapeID="_x0000_i1067" DrawAspect="Content" ObjectID="_1607928033" r:id="rId9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 Не выполняя построения, определите, пересекаются ли парабола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880" w:dyaOrig="620">
          <v:shape id="_x0000_i1068" type="#_x0000_t75" style="width:44.15pt;height:31.25pt" o:ole="">
            <v:imagedata r:id="rId94" o:title=""/>
          </v:shape>
          <o:OLEObject Type="Embed" ProgID="Equation.3" ShapeID="_x0000_i1068" DrawAspect="Content" ObjectID="_1607928034" r:id="rId95"/>
        </w:object>
      </w:r>
      <w:r w:rsidRPr="00F16BD8">
        <w:rPr>
          <w:rFonts w:ascii="Times New Roman" w:hAnsi="Times New Roman" w:cs="Times New Roman"/>
          <w:color w:val="000000"/>
        </w:rPr>
        <w:t xml:space="preserve"> и прямая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160" w:dyaOrig="320">
          <v:shape id="_x0000_i1069" type="#_x0000_t75" style="width:57.75pt;height:16.3pt" o:ole="">
            <v:imagedata r:id="rId96" o:title=""/>
          </v:shape>
          <o:OLEObject Type="Embed" ProgID="Equation.3" ShapeID="_x0000_i1069" DrawAspect="Content" ObjectID="_1607928035" r:id="rId97"/>
        </w:object>
      </w:r>
      <w:r w:rsidRPr="00F16BD8">
        <w:rPr>
          <w:rFonts w:ascii="Times New Roman" w:hAnsi="Times New Roman" w:cs="Times New Roman"/>
          <w:color w:val="000000"/>
        </w:rPr>
        <w:t>. Если точки пересечения существуют, то найдите их координаты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Найдите значение выражения </w:t>
      </w:r>
      <w:r w:rsidRPr="00F16BD8">
        <w:rPr>
          <w:rFonts w:ascii="Times New Roman" w:hAnsi="Times New Roman" w:cs="Times New Roman"/>
          <w:color w:val="000000"/>
          <w:position w:val="-26"/>
        </w:rPr>
        <w:object w:dxaOrig="1760" w:dyaOrig="700">
          <v:shape id="_x0000_i1070" type="#_x0000_t75" style="width:88.3pt;height:35.3pt" o:ole="">
            <v:imagedata r:id="rId98" o:title=""/>
          </v:shape>
          <o:OLEObject Type="Embed" ProgID="Equation.3" ShapeID="_x0000_i1070" DrawAspect="Content" ObjectID="_1607928036" r:id="rId99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7D633A" w:rsidRDefault="007D633A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7D633A" w:rsidRPr="00F16BD8" w:rsidRDefault="007D633A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lastRenderedPageBreak/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остройте график функци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600" w:dyaOrig="360">
          <v:shape id="_x0000_i1071" type="#_x0000_t75" style="width:80.15pt;height:18.35pt" o:ole="">
            <v:imagedata r:id="rId100" o:title=""/>
          </v:shape>
          <o:OLEObject Type="Embed" ProgID="Equation.3" ShapeID="_x0000_i1071" DrawAspect="Content" ObjectID="_1607928037" r:id="rId101"/>
        </w:object>
      </w:r>
      <w:r w:rsidRPr="00F16BD8">
        <w:rPr>
          <w:rFonts w:ascii="Times New Roman" w:hAnsi="Times New Roman" w:cs="Times New Roman"/>
          <w:color w:val="000000"/>
        </w:rPr>
        <w:t>. Найдите с помощью графика: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а) значение </w:t>
      </w:r>
      <w:proofErr w:type="gramStart"/>
      <w:r w:rsidRPr="00F16BD8">
        <w:rPr>
          <w:rFonts w:ascii="Times New Roman" w:hAnsi="Times New Roman" w:cs="Times New Roman"/>
          <w:i/>
          <w:color w:val="000000"/>
        </w:rPr>
        <w:t>у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при </w:t>
      </w:r>
      <w:proofErr w:type="spellStart"/>
      <w:r w:rsidRPr="00F16BD8">
        <w:rPr>
          <w:rFonts w:ascii="Times New Roman" w:hAnsi="Times New Roman" w:cs="Times New Roman"/>
          <w:i/>
          <w:color w:val="000000"/>
        </w:rPr>
        <w:t>х</w:t>
      </w:r>
      <w:proofErr w:type="spellEnd"/>
      <w:r w:rsidRPr="00F16BD8">
        <w:rPr>
          <w:rFonts w:ascii="Times New Roman" w:hAnsi="Times New Roman" w:cs="Times New Roman"/>
          <w:i/>
          <w:color w:val="000000"/>
        </w:rPr>
        <w:t xml:space="preserve"> = </w:t>
      </w:r>
      <w:r w:rsidRPr="00F16BD8">
        <w:rPr>
          <w:rFonts w:ascii="Times New Roman" w:hAnsi="Times New Roman" w:cs="Times New Roman"/>
          <w:color w:val="000000"/>
        </w:rPr>
        <w:t>1,5;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б) значения </w:t>
      </w:r>
      <w:proofErr w:type="spellStart"/>
      <w:proofErr w:type="gramStart"/>
      <w:r w:rsidRPr="00F16BD8">
        <w:rPr>
          <w:rFonts w:ascii="Times New Roman" w:hAnsi="Times New Roman" w:cs="Times New Roman"/>
          <w:i/>
          <w:color w:val="000000"/>
        </w:rPr>
        <w:t>х</w:t>
      </w:r>
      <w:proofErr w:type="spellEnd"/>
      <w:proofErr w:type="gramEnd"/>
      <w:r w:rsidRPr="00F16BD8">
        <w:rPr>
          <w:rFonts w:ascii="Times New Roman" w:hAnsi="Times New Roman" w:cs="Times New Roman"/>
          <w:color w:val="000000"/>
        </w:rPr>
        <w:t>, при которых</w:t>
      </w:r>
      <w:r w:rsidRPr="00F16BD8">
        <w:rPr>
          <w:rFonts w:ascii="Times New Roman" w:hAnsi="Times New Roman" w:cs="Times New Roman"/>
          <w:i/>
          <w:color w:val="000000"/>
        </w:rPr>
        <w:t xml:space="preserve">  у </w:t>
      </w:r>
      <w:r w:rsidRPr="00F16BD8">
        <w:rPr>
          <w:rFonts w:ascii="Times New Roman" w:hAnsi="Times New Roman" w:cs="Times New Roman"/>
          <w:color w:val="000000"/>
        </w:rPr>
        <w:t>= 2;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в) нули функции; промежутки, в которых </w:t>
      </w:r>
      <w:r w:rsidRPr="00F16BD8">
        <w:rPr>
          <w:rFonts w:ascii="Times New Roman" w:hAnsi="Times New Roman" w:cs="Times New Roman"/>
          <w:color w:val="000000"/>
          <w:lang w:val="en-US"/>
        </w:rPr>
        <w:t>y</w:t>
      </w:r>
      <w:r w:rsidRPr="00F16BD8">
        <w:rPr>
          <w:rFonts w:ascii="Times New Roman" w:hAnsi="Times New Roman" w:cs="Times New Roman"/>
          <w:color w:val="000000"/>
        </w:rPr>
        <w:t xml:space="preserve"> &gt; 0 и в которых </w:t>
      </w:r>
      <w:r w:rsidRPr="00F16BD8">
        <w:rPr>
          <w:rFonts w:ascii="Times New Roman" w:hAnsi="Times New Roman" w:cs="Times New Roman"/>
          <w:color w:val="000000"/>
          <w:lang w:val="en-US"/>
        </w:rPr>
        <w:t>y</w:t>
      </w:r>
      <w:r w:rsidRPr="00F16BD8">
        <w:rPr>
          <w:rFonts w:ascii="Times New Roman" w:hAnsi="Times New Roman" w:cs="Times New Roman"/>
          <w:color w:val="000000"/>
        </w:rPr>
        <w:t xml:space="preserve"> &lt; 0;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г) промежуток, на котором функция убывает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наибольшее значение функции 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700" w:dyaOrig="360">
          <v:shape id="_x0000_i1072" type="#_x0000_t75" style="width:84.9pt;height:18.35pt" o:ole="">
            <v:imagedata r:id="rId102" o:title=""/>
          </v:shape>
          <o:OLEObject Type="Embed" ProgID="Equation.3" ShapeID="_x0000_i1072" DrawAspect="Content" ObjectID="_1607928038" r:id="rId103"/>
        </w:object>
      </w:r>
      <w:r w:rsidRPr="00F16BD8">
        <w:rPr>
          <w:rFonts w:ascii="Times New Roman" w:hAnsi="Times New Roman" w:cs="Times New Roman"/>
          <w:color w:val="000000"/>
        </w:rPr>
        <w:t xml:space="preserve">.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3. Найдите область значений функци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520" w:dyaOrig="360">
          <v:shape id="_x0000_i1073" type="#_x0000_t75" style="width:76.1pt;height:18.35pt" o:ole="">
            <v:imagedata r:id="rId104" o:title=""/>
          </v:shape>
          <o:OLEObject Type="Embed" ProgID="Equation.3" ShapeID="_x0000_i1073" DrawAspect="Content" ObjectID="_1607928039" r:id="rId105"/>
        </w:object>
      </w:r>
      <w:r w:rsidRPr="00F16BD8">
        <w:rPr>
          <w:rFonts w:ascii="Times New Roman" w:hAnsi="Times New Roman" w:cs="Times New Roman"/>
          <w:color w:val="000000"/>
        </w:rPr>
        <w:t xml:space="preserve">, где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80" w:dyaOrig="340">
          <v:shape id="_x0000_i1074" type="#_x0000_t75" style="width:48.9pt;height:17pt" o:ole="">
            <v:imagedata r:id="rId106" o:title=""/>
          </v:shape>
          <o:OLEObject Type="Embed" ProgID="Equation.3" ShapeID="_x0000_i1074" DrawAspect="Content" ObjectID="_1607928040" r:id="rId10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 Не выполняя построения, определите, пересекаются ли парабола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859" w:dyaOrig="620">
          <v:shape id="_x0000_i1075" type="#_x0000_t75" style="width:42.8pt;height:31.25pt" o:ole="">
            <v:imagedata r:id="rId108" o:title=""/>
          </v:shape>
          <o:OLEObject Type="Embed" ProgID="Equation.3" ShapeID="_x0000_i1075" DrawAspect="Content" ObjectID="_1607928041" r:id="rId109"/>
        </w:object>
      </w:r>
      <w:r w:rsidRPr="00F16BD8">
        <w:rPr>
          <w:rFonts w:ascii="Times New Roman" w:hAnsi="Times New Roman" w:cs="Times New Roman"/>
          <w:color w:val="000000"/>
        </w:rPr>
        <w:t xml:space="preserve"> и прямая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180" w:dyaOrig="320">
          <v:shape id="_x0000_i1076" type="#_x0000_t75" style="width:59.1pt;height:16.3pt" o:ole="">
            <v:imagedata r:id="rId110" o:title=""/>
          </v:shape>
          <o:OLEObject Type="Embed" ProgID="Equation.3" ShapeID="_x0000_i1076" DrawAspect="Content" ObjectID="_1607928042" r:id="rId111"/>
        </w:object>
      </w:r>
      <w:r w:rsidRPr="00F16BD8">
        <w:rPr>
          <w:rFonts w:ascii="Times New Roman" w:hAnsi="Times New Roman" w:cs="Times New Roman"/>
          <w:color w:val="000000"/>
        </w:rPr>
        <w:t>. Если точки пересечения существуют, то найдите их координаты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Найдите значение выражения </w:t>
      </w:r>
      <w:r w:rsidRPr="00F16BD8">
        <w:rPr>
          <w:rFonts w:ascii="Times New Roman" w:hAnsi="Times New Roman" w:cs="Times New Roman"/>
          <w:color w:val="000000"/>
          <w:position w:val="-26"/>
        </w:rPr>
        <w:object w:dxaOrig="1780" w:dyaOrig="700">
          <v:shape id="_x0000_i1077" type="#_x0000_t75" style="width:89pt;height:35.3pt" o:ole="">
            <v:imagedata r:id="rId112" o:title=""/>
          </v:shape>
          <o:OLEObject Type="Embed" ProgID="Equation.3" ShapeID="_x0000_i1077" DrawAspect="Content" ObjectID="_1607928043" r:id="rId11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3, 4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2 задания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 xml:space="preserve">Контрольная работа по теме: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Уравнения и неравенства с одной переменной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Решите уравнение: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240" w:dyaOrig="320">
          <v:shape id="_x0000_i1078" type="#_x0000_t75" style="width:61.8pt;height:16.3pt" o:ole="" fillcolor="#3f3151">
            <v:imagedata r:id="rId114" o:title=""/>
          </v:shape>
          <o:OLEObject Type="Embed" ProgID="Equation.3" ShapeID="_x0000_i1078" DrawAspect="Content" ObjectID="_1607928044" r:id="rId115"/>
        </w:object>
      </w:r>
      <w:r w:rsidRPr="00F16BD8">
        <w:rPr>
          <w:rFonts w:ascii="Times New Roman" w:hAnsi="Times New Roman" w:cs="Times New Roman"/>
          <w:color w:val="000000"/>
        </w:rPr>
        <w:t xml:space="preserve">; б) </w:t>
      </w:r>
      <w:r w:rsidRPr="00F16BD8">
        <w:rPr>
          <w:rFonts w:ascii="Times New Roman" w:hAnsi="Times New Roman" w:cs="Times New Roman"/>
          <w:color w:val="000000"/>
          <w:position w:val="-28"/>
        </w:rPr>
        <w:object w:dxaOrig="2620" w:dyaOrig="660">
          <v:shape id="_x0000_i1079" type="#_x0000_t75" style="width:131.1pt;height:33.3pt" o:ole="">
            <v:imagedata r:id="rId116" o:title=""/>
          </v:shape>
          <o:OLEObject Type="Embed" ProgID="Equation.3" ShapeID="_x0000_i1079" DrawAspect="Content" ObjectID="_1607928045" r:id="rId11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неравенство: 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700" w:dyaOrig="320">
          <v:shape id="_x0000_i1080" type="#_x0000_t75" style="width:84.9pt;height:16.3pt" o:ole="">
            <v:imagedata r:id="rId118" o:title=""/>
          </v:shape>
          <o:OLEObject Type="Embed" ProgID="Equation.3" ShapeID="_x0000_i1080" DrawAspect="Content" ObjectID="_1607928046" r:id="rId119"/>
        </w:object>
      </w:r>
      <w:r w:rsidRPr="00F16BD8">
        <w:rPr>
          <w:rFonts w:ascii="Times New Roman" w:hAnsi="Times New Roman" w:cs="Times New Roman"/>
          <w:color w:val="000000"/>
        </w:rPr>
        <w:t xml:space="preserve">; б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680" w:dyaOrig="320">
          <v:shape id="_x0000_i1081" type="#_x0000_t75" style="width:33.95pt;height:16.3pt" o:ole="">
            <v:imagedata r:id="rId120" o:title=""/>
          </v:shape>
          <o:OLEObject Type="Embed" ProgID="Equation.3" ShapeID="_x0000_i1081" DrawAspect="Content" ObjectID="_1607928047" r:id="rId121"/>
        </w:object>
      </w:r>
      <w:r w:rsidRPr="00F16BD8">
        <w:rPr>
          <w:rFonts w:ascii="Times New Roman" w:hAnsi="Times New Roman" w:cs="Times New Roman"/>
          <w:color w:val="000000"/>
        </w:rPr>
        <w:t xml:space="preserve">.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неравенство методом интервалов: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2320" w:dyaOrig="340">
          <v:shape id="_x0000_i1082" type="#_x0000_t75" style="width:116.15pt;height:17pt" o:ole="">
            <v:imagedata r:id="rId122" o:title=""/>
          </v:shape>
          <o:OLEObject Type="Embed" ProgID="Equation.3" ShapeID="_x0000_i1082" DrawAspect="Content" ObjectID="_1607928048" r:id="rId123"/>
        </w:object>
      </w:r>
      <w:r w:rsidRPr="00F16BD8">
        <w:rPr>
          <w:rFonts w:ascii="Times New Roman" w:hAnsi="Times New Roman" w:cs="Times New Roman"/>
          <w:color w:val="000000"/>
        </w:rPr>
        <w:t xml:space="preserve">; б)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960" w:dyaOrig="620">
          <v:shape id="_x0000_i1083" type="#_x0000_t75" style="width:48.25pt;height:31.25pt" o:ole="">
            <v:imagedata r:id="rId124" o:title=""/>
          </v:shape>
          <o:OLEObject Type="Embed" ProgID="Equation.3" ShapeID="_x0000_i1083" DrawAspect="Content" ObjectID="_1607928049" r:id="rId125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4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биквадратное уравнение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  <w:position w:val="-6"/>
        </w:rPr>
        <w:object w:dxaOrig="1840" w:dyaOrig="320">
          <v:shape id="_x0000_i1084" type="#_x0000_t75" style="width:91.7pt;height:16.3pt" o:ole="">
            <v:imagedata r:id="rId126" o:title=""/>
          </v:shape>
          <o:OLEObject Type="Embed" ProgID="Equation.3" ShapeID="_x0000_i1084" DrawAspect="Content" ObjectID="_1607928050" r:id="rId12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При каких значениях </w:t>
      </w:r>
      <w:r w:rsidRPr="00F16BD8">
        <w:rPr>
          <w:rFonts w:ascii="Times New Roman" w:hAnsi="Times New Roman" w:cs="Times New Roman"/>
          <w:i/>
          <w:color w:val="000000"/>
        </w:rPr>
        <w:t>т</w:t>
      </w:r>
      <w:r w:rsidRPr="00F16BD8">
        <w:rPr>
          <w:rFonts w:ascii="Times New Roman" w:hAnsi="Times New Roman" w:cs="Times New Roman"/>
          <w:color w:val="000000"/>
        </w:rPr>
        <w:t xml:space="preserve"> уравнение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640" w:dyaOrig="320">
          <v:shape id="_x0000_i1085" type="#_x0000_t75" style="width:82.2pt;height:16.3pt" o:ole="">
            <v:imagedata r:id="rId128" o:title=""/>
          </v:shape>
          <o:OLEObject Type="Embed" ProgID="Equation.3" ShapeID="_x0000_i1085" DrawAspect="Content" ObjectID="_1607928051" r:id="rId129"/>
        </w:object>
      </w:r>
      <w:r w:rsidRPr="00F16BD8">
        <w:rPr>
          <w:rFonts w:ascii="Times New Roman" w:hAnsi="Times New Roman" w:cs="Times New Roman"/>
          <w:color w:val="000000"/>
        </w:rPr>
        <w:t xml:space="preserve"> имеет два корня?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6.  Найдите область определения функции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  <w:position w:val="-10"/>
        </w:rPr>
        <w:object w:dxaOrig="1240" w:dyaOrig="420">
          <v:shape id="_x0000_i1086" type="#_x0000_t75" style="width:61.8pt;height:21.05pt" o:ole="">
            <v:imagedata r:id="rId130" o:title=""/>
          </v:shape>
          <o:OLEObject Type="Embed" ProgID="Equation.3" ShapeID="_x0000_i1086" DrawAspect="Content" ObjectID="_1607928052" r:id="rId131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7.  Найдите координаты точек пересечения графиков функций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980" w:dyaOrig="660">
          <v:shape id="_x0000_i1087" type="#_x0000_t75" style="width:48.9pt;height:33.3pt" o:ole="">
            <v:imagedata r:id="rId132" o:title=""/>
          </v:shape>
          <o:OLEObject Type="Embed" ProgID="Equation.3" ShapeID="_x0000_i1087" DrawAspect="Content" ObjectID="_1607928053" r:id="rId133"/>
        </w:object>
      </w:r>
      <w:r w:rsidRPr="00F16BD8">
        <w:rPr>
          <w:rFonts w:ascii="Times New Roman" w:hAnsi="Times New Roman" w:cs="Times New Roman"/>
          <w:color w:val="000000"/>
        </w:rPr>
        <w:t xml:space="preserve"> и 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480" w:dyaOrig="360">
          <v:shape id="_x0000_i1088" type="#_x0000_t75" style="width:74.05pt;height:18.35pt" o:ole="">
            <v:imagedata r:id="rId134" o:title=""/>
          </v:shape>
          <o:OLEObject Type="Embed" ProgID="Equation.3" ShapeID="_x0000_i1088" DrawAspect="Content" ObjectID="_1607928054" r:id="rId135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Решите уравнение: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260" w:dyaOrig="320">
          <v:shape id="_x0000_i1089" type="#_x0000_t75" style="width:63.15pt;height:16.3pt" o:ole="">
            <v:imagedata r:id="rId136" o:title=""/>
          </v:shape>
          <o:OLEObject Type="Embed" ProgID="Equation.3" ShapeID="_x0000_i1089" DrawAspect="Content" ObjectID="_1607928055" r:id="rId137"/>
        </w:object>
      </w:r>
      <w:r w:rsidRPr="00F16BD8">
        <w:rPr>
          <w:rFonts w:ascii="Times New Roman" w:hAnsi="Times New Roman" w:cs="Times New Roman"/>
          <w:color w:val="000000"/>
        </w:rPr>
        <w:t xml:space="preserve">; б) </w:t>
      </w:r>
      <w:r w:rsidRPr="00F16BD8">
        <w:rPr>
          <w:rFonts w:ascii="Times New Roman" w:hAnsi="Times New Roman" w:cs="Times New Roman"/>
          <w:color w:val="000000"/>
          <w:position w:val="-28"/>
        </w:rPr>
        <w:object w:dxaOrig="2820" w:dyaOrig="660">
          <v:shape id="_x0000_i1090" type="#_x0000_t75" style="width:141.3pt;height:33.3pt" o:ole="">
            <v:imagedata r:id="rId138" o:title=""/>
          </v:shape>
          <o:OLEObject Type="Embed" ProgID="Equation.3" ShapeID="_x0000_i1090" DrawAspect="Content" ObjectID="_1607928056" r:id="rId139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неравенство: 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579" w:dyaOrig="320">
          <v:shape id="_x0000_i1091" type="#_x0000_t75" style="width:78.8pt;height:16.3pt" o:ole="">
            <v:imagedata r:id="rId140" o:title=""/>
          </v:shape>
          <o:OLEObject Type="Embed" ProgID="Equation.3" ShapeID="_x0000_i1091" DrawAspect="Content" ObjectID="_1607928057" r:id="rId141"/>
        </w:object>
      </w:r>
      <w:r w:rsidRPr="00F16BD8">
        <w:rPr>
          <w:rFonts w:ascii="Times New Roman" w:hAnsi="Times New Roman" w:cs="Times New Roman"/>
          <w:color w:val="000000"/>
        </w:rPr>
        <w:t xml:space="preserve">; б)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780" w:dyaOrig="320">
          <v:shape id="_x0000_i1092" type="#_x0000_t75" style="width:38.7pt;height:16.3pt" o:ole="">
            <v:imagedata r:id="rId142" o:title=""/>
          </v:shape>
          <o:OLEObject Type="Embed" ProgID="Equation.3" ShapeID="_x0000_i1092" DrawAspect="Content" ObjectID="_1607928058" r:id="rId143"/>
        </w:object>
      </w:r>
      <w:r w:rsidRPr="00F16BD8">
        <w:rPr>
          <w:rFonts w:ascii="Times New Roman" w:hAnsi="Times New Roman" w:cs="Times New Roman"/>
          <w:color w:val="000000"/>
        </w:rPr>
        <w:t xml:space="preserve">.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неравенство методом интервалов: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а)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2400" w:dyaOrig="340">
          <v:shape id="_x0000_i1093" type="#_x0000_t75" style="width:120.25pt;height:17pt" o:ole="">
            <v:imagedata r:id="rId144" o:title=""/>
          </v:shape>
          <o:OLEObject Type="Embed" ProgID="Equation.3" ShapeID="_x0000_i1093" DrawAspect="Content" ObjectID="_1607928059" r:id="rId145"/>
        </w:object>
      </w:r>
      <w:r w:rsidRPr="00F16BD8">
        <w:rPr>
          <w:rFonts w:ascii="Times New Roman" w:hAnsi="Times New Roman" w:cs="Times New Roman"/>
          <w:color w:val="000000"/>
        </w:rPr>
        <w:t xml:space="preserve">; б)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940" w:dyaOrig="620">
          <v:shape id="_x0000_i1094" type="#_x0000_t75" style="width:46.85pt;height:31.25pt" o:ole="">
            <v:imagedata r:id="rId146" o:title=""/>
          </v:shape>
          <o:OLEObject Type="Embed" ProgID="Equation.3" ShapeID="_x0000_i1094" DrawAspect="Content" ObjectID="_1607928060" r:id="rId14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4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биквадратное уравнение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  <w:position w:val="-6"/>
        </w:rPr>
        <w:object w:dxaOrig="1740" w:dyaOrig="320">
          <v:shape id="_x0000_i1095" type="#_x0000_t75" style="width:86.95pt;height:16.3pt" o:ole="">
            <v:imagedata r:id="rId148" o:title=""/>
          </v:shape>
          <o:OLEObject Type="Embed" ProgID="Equation.3" ShapeID="_x0000_i1095" DrawAspect="Content" ObjectID="_1607928061" r:id="rId149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При каких значениях </w:t>
      </w:r>
      <w:proofErr w:type="spellStart"/>
      <w:proofErr w:type="gramStart"/>
      <w:r w:rsidRPr="00F16BD8">
        <w:rPr>
          <w:rFonts w:ascii="Times New Roman" w:hAnsi="Times New Roman" w:cs="Times New Roman"/>
          <w:i/>
          <w:color w:val="000000"/>
        </w:rPr>
        <w:t>п</w:t>
      </w:r>
      <w:proofErr w:type="spellEnd"/>
      <w:proofErr w:type="gramEnd"/>
      <w:r w:rsidRPr="00F16BD8">
        <w:rPr>
          <w:rFonts w:ascii="Times New Roman" w:hAnsi="Times New Roman" w:cs="Times New Roman"/>
          <w:color w:val="000000"/>
        </w:rPr>
        <w:t xml:space="preserve"> уравнение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1600" w:dyaOrig="320">
          <v:shape id="_x0000_i1096" type="#_x0000_t75" style="width:80.15pt;height:16.3pt" o:ole="">
            <v:imagedata r:id="rId150" o:title=""/>
          </v:shape>
          <o:OLEObject Type="Embed" ProgID="Equation.3" ShapeID="_x0000_i1096" DrawAspect="Content" ObjectID="_1607928062" r:id="rId151"/>
        </w:object>
      </w:r>
      <w:r w:rsidRPr="00F16BD8">
        <w:rPr>
          <w:rFonts w:ascii="Times New Roman" w:hAnsi="Times New Roman" w:cs="Times New Roman"/>
          <w:color w:val="000000"/>
        </w:rPr>
        <w:t xml:space="preserve"> не имеет корней?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6.  Найдите область определения функции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  <w:position w:val="-10"/>
        </w:rPr>
        <w:object w:dxaOrig="1480" w:dyaOrig="420">
          <v:shape id="_x0000_i1097" type="#_x0000_t75" style="width:74.05pt;height:21.05pt" o:ole="">
            <v:imagedata r:id="rId152" o:title=""/>
          </v:shape>
          <o:OLEObject Type="Embed" ProgID="Equation.3" ShapeID="_x0000_i1097" DrawAspect="Content" ObjectID="_1607928063" r:id="rId15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7.  Найдите координаты точек пересечения графиков функций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960" w:dyaOrig="620">
          <v:shape id="_x0000_i1098" type="#_x0000_t75" style="width:48.25pt;height:31.25pt" o:ole="">
            <v:imagedata r:id="rId154" o:title=""/>
          </v:shape>
          <o:OLEObject Type="Embed" ProgID="Equation.3" ShapeID="_x0000_i1098" DrawAspect="Content" ObjectID="_1607928064" r:id="rId155"/>
        </w:object>
      </w:r>
      <w:r w:rsidRPr="00F16BD8">
        <w:rPr>
          <w:rFonts w:ascii="Times New Roman" w:hAnsi="Times New Roman" w:cs="Times New Roman"/>
          <w:color w:val="000000"/>
        </w:rPr>
        <w:t xml:space="preserve"> и 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1080" w:dyaOrig="620">
          <v:shape id="_x0000_i1099" type="#_x0000_t75" style="width:54.35pt;height:31.25pt" o:ole="">
            <v:imagedata r:id="rId156" o:title=""/>
          </v:shape>
          <o:OLEObject Type="Embed" ProgID="Equation.3" ShapeID="_x0000_i1099" DrawAspect="Content" ObjectID="_1607928065" r:id="rId15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lastRenderedPageBreak/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5, 6 заданий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4 задания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Уравнения и неравенства с двумя переменными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систему уравнений </w:t>
      </w:r>
      <w:r w:rsidRPr="00F16BD8">
        <w:rPr>
          <w:rFonts w:ascii="Times New Roman" w:hAnsi="Times New Roman" w:cs="Times New Roman"/>
          <w:color w:val="000000"/>
          <w:position w:val="-32"/>
        </w:rPr>
        <w:object w:dxaOrig="1240" w:dyaOrig="760">
          <v:shape id="_x0000_i1100" type="#_x0000_t75" style="width:61.8pt;height:38.05pt" o:ole="">
            <v:imagedata r:id="rId158" o:title=""/>
          </v:shape>
          <o:OLEObject Type="Embed" ProgID="Equation.3" ShapeID="_x0000_i1100" DrawAspect="Content" ObjectID="_1607928066" r:id="rId159"/>
        </w:objec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 w:rsidRPr="00F16BD8">
          <w:rPr>
            <w:rFonts w:ascii="Times New Roman" w:hAnsi="Times New Roman" w:cs="Times New Roman"/>
            <w:color w:val="000000"/>
          </w:rPr>
          <w:t>28 м</w:t>
        </w:r>
      </w:smartTag>
      <w:r w:rsidRPr="00F16BD8">
        <w:rPr>
          <w:rFonts w:ascii="Times New Roman" w:hAnsi="Times New Roman" w:cs="Times New Roman"/>
          <w:color w:val="000000"/>
        </w:rPr>
        <w:t xml:space="preserve">, а его площадь   равна   </w:t>
      </w:r>
      <w:smartTag w:uri="urn:schemas-microsoft-com:office:smarttags" w:element="metricconverter">
        <w:smartTagPr>
          <w:attr w:name="ProductID" w:val="40 м2"/>
        </w:smartTagPr>
        <w:r w:rsidRPr="00F16BD8">
          <w:rPr>
            <w:rFonts w:ascii="Times New Roman" w:hAnsi="Times New Roman" w:cs="Times New Roman"/>
            <w:color w:val="000000"/>
          </w:rPr>
          <w:t>40 м</w:t>
        </w:r>
        <w:proofErr w:type="gramStart"/>
        <w:r w:rsidRPr="00F16BD8">
          <w:rPr>
            <w:rFonts w:ascii="Times New Roman" w:hAnsi="Times New Roman" w:cs="Times New Roman"/>
            <w:color w:val="000000"/>
            <w:vertAlign w:val="superscript"/>
          </w:rPr>
          <w:t>2</w:t>
        </w:r>
      </w:smartTag>
      <w:proofErr w:type="gramEnd"/>
      <w:r w:rsidRPr="00F16BD8">
        <w:rPr>
          <w:rFonts w:ascii="Times New Roman" w:hAnsi="Times New Roman" w:cs="Times New Roman"/>
          <w:color w:val="000000"/>
        </w:rPr>
        <w:t>.  Найдите  стороны прямоугольника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Изобразите на координатной плоскости множество решений системы неравенств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  <w:position w:val="-32"/>
        </w:rPr>
        <w:object w:dxaOrig="1340" w:dyaOrig="760">
          <v:shape id="_x0000_i1101" type="#_x0000_t75" style="width:67.25pt;height:38.05pt" o:ole="">
            <v:imagedata r:id="rId160" o:title=""/>
          </v:shape>
          <o:OLEObject Type="Embed" ProgID="Equation.3" ShapeID="_x0000_i1101" DrawAspect="Content" ObjectID="_1607928067" r:id="rId161"/>
        </w:objec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Не выполняя построения, найдите координаты точек пересечения параболы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060" w:dyaOrig="360">
          <v:shape id="_x0000_i1102" type="#_x0000_t75" style="width:53pt;height:18.35pt" o:ole="">
            <v:imagedata r:id="rId162" o:title=""/>
          </v:shape>
          <o:OLEObject Type="Embed" ProgID="Equation.3" ShapeID="_x0000_i1102" DrawAspect="Content" ObjectID="_1607928068" r:id="rId163"/>
        </w:object>
      </w:r>
      <w:r w:rsidRPr="00F16BD8">
        <w:rPr>
          <w:rFonts w:ascii="Times New Roman" w:hAnsi="Times New Roman" w:cs="Times New Roman"/>
          <w:color w:val="000000"/>
        </w:rPr>
        <w:t xml:space="preserve"> и прямой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60" w:dyaOrig="320">
          <v:shape id="_x0000_i1103" type="#_x0000_t75" style="width:48.25pt;height:16.3pt" o:ole="">
            <v:imagedata r:id="rId164" o:title=""/>
          </v:shape>
          <o:OLEObject Type="Embed" ProgID="Equation.3" ShapeID="_x0000_i1103" DrawAspect="Content" ObjectID="_1607928069" r:id="rId165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Решите систему уравнений </w:t>
      </w:r>
      <w:r w:rsidRPr="00F16BD8">
        <w:rPr>
          <w:rFonts w:ascii="Times New Roman" w:hAnsi="Times New Roman" w:cs="Times New Roman"/>
          <w:color w:val="000000"/>
          <w:position w:val="-32"/>
        </w:rPr>
        <w:object w:dxaOrig="1960" w:dyaOrig="760">
          <v:shape id="_x0000_i1104" type="#_x0000_t75" style="width:97.8pt;height:38.05pt" o:ole="">
            <v:imagedata r:id="rId166" o:title=""/>
          </v:shape>
          <o:OLEObject Type="Embed" ProgID="Equation.3" ShapeID="_x0000_i1104" DrawAspect="Content" ObjectID="_1607928070" r:id="rId167"/>
        </w:objec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систему уравнений </w:t>
      </w:r>
      <w:r w:rsidRPr="00F16BD8">
        <w:rPr>
          <w:rFonts w:ascii="Times New Roman" w:hAnsi="Times New Roman" w:cs="Times New Roman"/>
          <w:color w:val="000000"/>
          <w:position w:val="-30"/>
        </w:rPr>
        <w:object w:dxaOrig="1240" w:dyaOrig="720">
          <v:shape id="_x0000_i1105" type="#_x0000_t75" style="width:61.8pt;height:36pt" o:ole="">
            <v:imagedata r:id="rId168" o:title=""/>
          </v:shape>
          <o:OLEObject Type="Embed" ProgID="Equation.3" ShapeID="_x0000_i1105" DrawAspect="Content" ObjectID="_1607928071" r:id="rId169"/>
        </w:objec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Одна из сторон прямоугольника на </w:t>
      </w:r>
      <w:smartTag w:uri="urn:schemas-microsoft-com:office:smarttags" w:element="metricconverter">
        <w:smartTagPr>
          <w:attr w:name="ProductID" w:val="2 см"/>
        </w:smartTagPr>
        <w:r w:rsidRPr="00F16BD8">
          <w:rPr>
            <w:rFonts w:ascii="Times New Roman" w:hAnsi="Times New Roman" w:cs="Times New Roman"/>
            <w:color w:val="000000"/>
          </w:rPr>
          <w:t>2 см</w:t>
        </w:r>
      </w:smartTag>
      <w:r w:rsidRPr="00F16BD8">
        <w:rPr>
          <w:rFonts w:ascii="Times New Roman" w:hAnsi="Times New Roman" w:cs="Times New Roman"/>
          <w:color w:val="000000"/>
        </w:rPr>
        <w:t xml:space="preserve"> больше другой стороны. Найдите стороны прямоугольника, если его площадь равна   120см</w:t>
      </w:r>
      <w:r w:rsidRPr="00F16BD8">
        <w:rPr>
          <w:rFonts w:ascii="Times New Roman" w:hAnsi="Times New Roman" w:cs="Times New Roman"/>
          <w:color w:val="000000"/>
          <w:vertAlign w:val="superscript"/>
        </w:rPr>
        <w:t>2</w:t>
      </w:r>
      <w:r w:rsidRPr="00F16BD8">
        <w:rPr>
          <w:rFonts w:ascii="Times New Roman" w:hAnsi="Times New Roman" w:cs="Times New Roman"/>
          <w:color w:val="000000"/>
        </w:rPr>
        <w:t xml:space="preserve">.  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Изобразите на координатной плоскости множество решений системы неравенств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  <w:position w:val="-32"/>
        </w:rPr>
        <w:object w:dxaOrig="1440" w:dyaOrig="760">
          <v:shape id="_x0000_i1106" type="#_x0000_t75" style="width:1in;height:38.05pt" o:ole="">
            <v:imagedata r:id="rId170" o:title=""/>
          </v:shape>
          <o:OLEObject Type="Embed" ProgID="Equation.3" ShapeID="_x0000_i1106" DrawAspect="Content" ObjectID="_1607928072" r:id="rId171"/>
        </w:objec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Не выполняя построения, найдите координаты точек пересечения окружност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260" w:dyaOrig="360">
          <v:shape id="_x0000_i1107" type="#_x0000_t75" style="width:63.15pt;height:18.35pt" o:ole="">
            <v:imagedata r:id="rId172" o:title=""/>
          </v:shape>
          <o:OLEObject Type="Embed" ProgID="Equation.3" ShapeID="_x0000_i1107" DrawAspect="Content" ObjectID="_1607928073" r:id="rId173"/>
        </w:object>
      </w:r>
      <w:r w:rsidRPr="00F16BD8">
        <w:rPr>
          <w:rFonts w:ascii="Times New Roman" w:hAnsi="Times New Roman" w:cs="Times New Roman"/>
          <w:color w:val="000000"/>
        </w:rPr>
        <w:t xml:space="preserve"> и прямой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060" w:dyaOrig="320">
          <v:shape id="_x0000_i1108" type="#_x0000_t75" style="width:53pt;height:16.3pt" o:ole="">
            <v:imagedata r:id="rId174" o:title=""/>
          </v:shape>
          <o:OLEObject Type="Embed" ProgID="Equation.3" ShapeID="_x0000_i1108" DrawAspect="Content" ObjectID="_1607928074" r:id="rId175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Решите систему уравнений </w:t>
      </w:r>
      <w:r w:rsidRPr="00F16BD8">
        <w:rPr>
          <w:rFonts w:ascii="Times New Roman" w:hAnsi="Times New Roman" w:cs="Times New Roman"/>
          <w:color w:val="000000"/>
          <w:position w:val="-32"/>
        </w:rPr>
        <w:object w:dxaOrig="1960" w:dyaOrig="760">
          <v:shape id="_x0000_i1109" type="#_x0000_t75" style="width:97.8pt;height:38.05pt" o:ole="">
            <v:imagedata r:id="rId176" o:title=""/>
          </v:shape>
          <o:OLEObject Type="Embed" ProgID="Equation.3" ShapeID="_x0000_i1109" DrawAspect="Content" ObjectID="_1607928075" r:id="rId177"/>
        </w:objec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4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3 задания.</w:t>
      </w:r>
    </w:p>
    <w:p w:rsidR="00F16BD8" w:rsidRPr="00F16BD8" w:rsidRDefault="00F16BD8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Арифметическая прогрессия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 двадцать  третий  член арифмет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10" type="#_x0000_t75" style="width:21.75pt;height:18.35pt" o:ole="">
            <v:imagedata r:id="rId178" o:title=""/>
          </v:shape>
          <o:OLEObject Type="Embed" ProgID="Equation.3" ShapeID="_x0000_i1110" DrawAspect="Content" ObjectID="_1607928076" r:id="rId179"/>
        </w:object>
      </w:r>
      <w:r w:rsidRPr="00F16BD8">
        <w:rPr>
          <w:rFonts w:ascii="Times New Roman" w:hAnsi="Times New Roman" w:cs="Times New Roman"/>
          <w:color w:val="000000"/>
        </w:rPr>
        <w:t xml:space="preserve">, есл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00" w:dyaOrig="340">
          <v:shape id="_x0000_i1111" type="#_x0000_t75" style="width:44.85pt;height:17pt" o:ole="">
            <v:imagedata r:id="rId180" o:title=""/>
          </v:shape>
          <o:OLEObject Type="Embed" ProgID="Equation.3" ShapeID="_x0000_i1111" DrawAspect="Content" ObjectID="_1607928077" r:id="rId181"/>
        </w:object>
      </w:r>
      <w:r w:rsidRPr="00F16BD8">
        <w:rPr>
          <w:rFonts w:ascii="Times New Roman" w:hAnsi="Times New Roman" w:cs="Times New Roman"/>
          <w:color w:val="000000"/>
        </w:rPr>
        <w:t xml:space="preserve"> и 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580" w:dyaOrig="279">
          <v:shape id="_x0000_i1112" type="#_x0000_t75" style="width:29.2pt;height:14.25pt" o:ole="">
            <v:imagedata r:id="rId182" o:title=""/>
          </v:shape>
          <o:OLEObject Type="Embed" ProgID="Equation.3" ShapeID="_x0000_i1112" DrawAspect="Content" ObjectID="_1607928078" r:id="rId18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сумму шестнадцати первых членов арифметической прогрессии: 8; 4; 0; … .  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3.  Найдите сумму шестидесяти первых членов последовательност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13" type="#_x0000_t75" style="width:21.75pt;height:18.35pt" o:ole="">
            <v:imagedata r:id="rId184" o:title=""/>
          </v:shape>
          <o:OLEObject Type="Embed" ProgID="Equation.3" ShapeID="_x0000_i1113" DrawAspect="Content" ObjectID="_1607928079" r:id="rId185"/>
        </w:object>
      </w:r>
      <w:r w:rsidRPr="00F16BD8">
        <w:rPr>
          <w:rFonts w:ascii="Times New Roman" w:hAnsi="Times New Roman" w:cs="Times New Roman"/>
          <w:color w:val="000000"/>
        </w:rPr>
        <w:t xml:space="preserve">, заданной формулой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1080" w:dyaOrig="360">
          <v:shape id="_x0000_i1114" type="#_x0000_t75" style="width:54.35pt;height:18.35pt" o:ole="">
            <v:imagedata r:id="rId186" o:title=""/>
          </v:shape>
          <o:OLEObject Type="Embed" ProgID="Equation.3" ShapeID="_x0000_i1114" DrawAspect="Content" ObjectID="_1607928080" r:id="rId18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Является ли число 54,5 членом арифмет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15" type="#_x0000_t75" style="width:21.75pt;height:18.35pt" o:ole="">
            <v:imagedata r:id="rId188" o:title=""/>
          </v:shape>
          <o:OLEObject Type="Embed" ProgID="Equation.3" ShapeID="_x0000_i1115" DrawAspect="Content" ObjectID="_1607928081" r:id="rId189"/>
        </w:object>
      </w:r>
      <w:r w:rsidRPr="00F16BD8">
        <w:rPr>
          <w:rFonts w:ascii="Times New Roman" w:hAnsi="Times New Roman" w:cs="Times New Roman"/>
          <w:color w:val="000000"/>
        </w:rPr>
        <w:t xml:space="preserve">, в которой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40" w:dyaOrig="340">
          <v:shape id="_x0000_i1116" type="#_x0000_t75" style="width:46.85pt;height:17pt" o:ole="">
            <v:imagedata r:id="rId190" o:title=""/>
          </v:shape>
          <o:OLEObject Type="Embed" ProgID="Equation.3" ShapeID="_x0000_i1116" DrawAspect="Content" ObjectID="_1607928082" r:id="rId191"/>
        </w:objec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840" w:dyaOrig="360">
          <v:shape id="_x0000_i1117" type="#_x0000_t75" style="width:42.1pt;height:18.35pt" o:ole="">
            <v:imagedata r:id="rId192" o:title=""/>
          </v:shape>
          <o:OLEObject Type="Embed" ProgID="Equation.3" ShapeID="_x0000_i1117" DrawAspect="Content" ObjectID="_1607928083" r:id="rId193"/>
        </w:object>
      </w:r>
      <w:r w:rsidRPr="00F16BD8">
        <w:rPr>
          <w:rFonts w:ascii="Times New Roman" w:hAnsi="Times New Roman" w:cs="Times New Roman"/>
          <w:color w:val="000000"/>
        </w:rPr>
        <w:t>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5.  Найдите  сумму  всех  натуральных  чисел, кратных 3 и не превосходящих 100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 восемнадцатый  член арифмет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18" type="#_x0000_t75" style="width:21.75pt;height:18.35pt" o:ole="">
            <v:imagedata r:id="rId194" o:title=""/>
          </v:shape>
          <o:OLEObject Type="Embed" ProgID="Equation.3" ShapeID="_x0000_i1118" DrawAspect="Content" ObjectID="_1607928084" r:id="rId195"/>
        </w:object>
      </w:r>
      <w:r w:rsidRPr="00F16BD8">
        <w:rPr>
          <w:rFonts w:ascii="Times New Roman" w:hAnsi="Times New Roman" w:cs="Times New Roman"/>
          <w:color w:val="000000"/>
        </w:rPr>
        <w:t xml:space="preserve">, есл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780" w:dyaOrig="340">
          <v:shape id="_x0000_i1119" type="#_x0000_t75" style="width:38.7pt;height:17pt" o:ole="">
            <v:imagedata r:id="rId196" o:title=""/>
          </v:shape>
          <o:OLEObject Type="Embed" ProgID="Equation.3" ShapeID="_x0000_i1119" DrawAspect="Content" ObjectID="_1607928085" r:id="rId197"/>
        </w:object>
      </w:r>
      <w:r w:rsidRPr="00F16BD8">
        <w:rPr>
          <w:rFonts w:ascii="Times New Roman" w:hAnsi="Times New Roman" w:cs="Times New Roman"/>
          <w:color w:val="000000"/>
        </w:rPr>
        <w:t xml:space="preserve"> и  </w:t>
      </w:r>
      <w:r w:rsidRPr="00F16BD8">
        <w:rPr>
          <w:rFonts w:ascii="Times New Roman" w:hAnsi="Times New Roman" w:cs="Times New Roman"/>
          <w:color w:val="000000"/>
          <w:position w:val="-6"/>
        </w:rPr>
        <w:object w:dxaOrig="720" w:dyaOrig="279">
          <v:shape id="_x0000_i1120" type="#_x0000_t75" style="width:36pt;height:14.25pt" o:ole="">
            <v:imagedata r:id="rId198" o:title=""/>
          </v:shape>
          <o:OLEObject Type="Embed" ProgID="Equation.3" ShapeID="_x0000_i1120" DrawAspect="Content" ObjectID="_1607928086" r:id="rId199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сумму двадцати первых членов арифметической прогрессии: – 21; – 18; – 15; … . 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3.  Найдите сумму сорока  первых  членов последовательност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21" type="#_x0000_t75" style="width:21.75pt;height:18.35pt" o:ole="">
            <v:imagedata r:id="rId184" o:title=""/>
          </v:shape>
          <o:OLEObject Type="Embed" ProgID="Equation.3" ShapeID="_x0000_i1121" DrawAspect="Content" ObjectID="_1607928087" r:id="rId200"/>
        </w:object>
      </w:r>
      <w:r w:rsidRPr="00F16BD8">
        <w:rPr>
          <w:rFonts w:ascii="Times New Roman" w:hAnsi="Times New Roman" w:cs="Times New Roman"/>
          <w:color w:val="000000"/>
        </w:rPr>
        <w:t xml:space="preserve">, заданной формулой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1140" w:dyaOrig="360">
          <v:shape id="_x0000_i1122" type="#_x0000_t75" style="width:57.05pt;height:18.35pt" o:ole="">
            <v:imagedata r:id="rId201" o:title=""/>
          </v:shape>
          <o:OLEObject Type="Embed" ProgID="Equation.3" ShapeID="_x0000_i1122" DrawAspect="Content" ObjectID="_1607928088" r:id="rId202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Является ли число 30,4 членом арифмет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23" type="#_x0000_t75" style="width:21.75pt;height:18.35pt" o:ole="">
            <v:imagedata r:id="rId203" o:title=""/>
          </v:shape>
          <o:OLEObject Type="Embed" ProgID="Equation.3" ShapeID="_x0000_i1123" DrawAspect="Content" ObjectID="_1607928089" r:id="rId204"/>
        </w:object>
      </w:r>
      <w:r w:rsidRPr="00F16BD8">
        <w:rPr>
          <w:rFonts w:ascii="Times New Roman" w:hAnsi="Times New Roman" w:cs="Times New Roman"/>
          <w:color w:val="000000"/>
        </w:rPr>
        <w:t xml:space="preserve">, в которой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00" w:dyaOrig="340">
          <v:shape id="_x0000_i1124" type="#_x0000_t75" style="width:44.85pt;height:17pt" o:ole="">
            <v:imagedata r:id="rId205" o:title=""/>
          </v:shape>
          <o:OLEObject Type="Embed" ProgID="Equation.3" ShapeID="_x0000_i1124" DrawAspect="Content" ObjectID="_1607928090" r:id="rId206"/>
        </w:objec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1020" w:dyaOrig="360">
          <v:shape id="_x0000_i1125" type="#_x0000_t75" style="width:50.95pt;height:18.35pt" o:ole="">
            <v:imagedata r:id="rId207" o:title=""/>
          </v:shape>
          <o:OLEObject Type="Embed" ProgID="Equation.3" ShapeID="_x0000_i1125" DrawAspect="Content" ObjectID="_1607928091" r:id="rId208"/>
        </w:object>
      </w:r>
      <w:r w:rsidRPr="00F16BD8">
        <w:rPr>
          <w:rFonts w:ascii="Times New Roman" w:hAnsi="Times New Roman" w:cs="Times New Roman"/>
          <w:color w:val="000000"/>
        </w:rPr>
        <w:t>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5.  Найдите  сумму  всех  натуральных  чисел, кратных 7 и не превосходящих 150.</w:t>
      </w: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lastRenderedPageBreak/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3, 4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2 задания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«Геометрическая прогрессия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 седьмой  член геометр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26" type="#_x0000_t75" style="width:21.75pt;height:18.35pt" o:ole="">
            <v:imagedata r:id="rId209" o:title=""/>
          </v:shape>
          <o:OLEObject Type="Embed" ProgID="Equation.3" ShapeID="_x0000_i1126" DrawAspect="Content" ObjectID="_1607928092" r:id="rId210"/>
        </w:object>
      </w:r>
      <w:r w:rsidRPr="00F16BD8">
        <w:rPr>
          <w:rFonts w:ascii="Times New Roman" w:hAnsi="Times New Roman" w:cs="Times New Roman"/>
          <w:color w:val="000000"/>
        </w:rPr>
        <w:t xml:space="preserve">, есл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00" w:dyaOrig="340">
          <v:shape id="_x0000_i1127" type="#_x0000_t75" style="width:44.85pt;height:17pt" o:ole="">
            <v:imagedata r:id="rId211" o:title=""/>
          </v:shape>
          <o:OLEObject Type="Embed" ProgID="Equation.3" ShapeID="_x0000_i1127" DrawAspect="Content" ObjectID="_1607928093" r:id="rId212"/>
        </w:object>
      </w:r>
      <w:r w:rsidRPr="00F16BD8">
        <w:rPr>
          <w:rFonts w:ascii="Times New Roman" w:hAnsi="Times New Roman" w:cs="Times New Roman"/>
          <w:color w:val="000000"/>
        </w:rPr>
        <w:t xml:space="preserve"> и 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620" w:dyaOrig="620">
          <v:shape id="_x0000_i1128" type="#_x0000_t75" style="width:31.25pt;height:31.25pt" o:ole="">
            <v:imagedata r:id="rId213" o:title=""/>
          </v:shape>
          <o:OLEObject Type="Embed" ProgID="Equation.3" ShapeID="_x0000_i1128" DrawAspect="Content" ObjectID="_1607928094" r:id="rId214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ервый член геометр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29" type="#_x0000_t75" style="width:21.75pt;height:18.35pt" o:ole="">
            <v:imagedata r:id="rId209" o:title=""/>
          </v:shape>
          <o:OLEObject Type="Embed" ProgID="Equation.3" ShapeID="_x0000_i1129" DrawAspect="Content" ObjectID="_1607928095" r:id="rId215"/>
        </w:object>
      </w:r>
      <w:r w:rsidRPr="00F16BD8">
        <w:rPr>
          <w:rFonts w:ascii="Times New Roman" w:hAnsi="Times New Roman" w:cs="Times New Roman"/>
          <w:color w:val="000000"/>
        </w:rPr>
        <w:t xml:space="preserve"> равен 2, а знаменатель равен 3. Найдите сумму шести первых членов этой прогрессии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.  Найдите сумму бесконечной геометрической прогрессии: 24; –12; 6; … 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Найдите сумму девяти  первых  членов геометр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30" type="#_x0000_t75" style="width:21.75pt;height:18.35pt" o:ole="">
            <v:imagedata r:id="rId209" o:title=""/>
          </v:shape>
          <o:OLEObject Type="Embed" ProgID="Equation.3" ShapeID="_x0000_i1130" DrawAspect="Content" ObjectID="_1607928096" r:id="rId216"/>
        </w:object>
      </w:r>
      <w:r w:rsidRPr="00F16BD8">
        <w:rPr>
          <w:rFonts w:ascii="Times New Roman" w:hAnsi="Times New Roman" w:cs="Times New Roman"/>
          <w:color w:val="000000"/>
        </w:rPr>
        <w:t xml:space="preserve"> с положительными членами, зная, что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60" w:dyaOrig="340">
          <v:shape id="_x0000_i1131" type="#_x0000_t75" style="width:48.25pt;height:17pt" o:ole="">
            <v:imagedata r:id="rId217" o:title=""/>
          </v:shape>
          <o:OLEObject Type="Embed" ProgID="Equation.3" ShapeID="_x0000_i1131" DrawAspect="Content" ObjectID="_1607928097" r:id="rId218"/>
        </w:objec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40" w:dyaOrig="340">
          <v:shape id="_x0000_i1132" type="#_x0000_t75" style="width:46.85pt;height:17pt" o:ole="">
            <v:imagedata r:id="rId219" o:title=""/>
          </v:shape>
          <o:OLEObject Type="Embed" ProgID="Equation.3" ShapeID="_x0000_i1132" DrawAspect="Content" ObjectID="_1607928098" r:id="rId220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Представьте  в  виде  обыкновенной  дроби бесконечную десятичную дробь:  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 а) 0,(27);         б) 0,5(6)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7D633A" w:rsidRDefault="007D633A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7D633A" w:rsidRPr="00F16BD8" w:rsidRDefault="007D633A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lastRenderedPageBreak/>
        <w:t>Вариант 2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Найдите  шестой  член геометр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33" type="#_x0000_t75" style="width:21.75pt;height:18.35pt" o:ole="">
            <v:imagedata r:id="rId209" o:title=""/>
          </v:shape>
          <o:OLEObject Type="Embed" ProgID="Equation.3" ShapeID="_x0000_i1133" DrawAspect="Content" ObjectID="_1607928099" r:id="rId221"/>
        </w:object>
      </w:r>
      <w:r w:rsidRPr="00F16BD8">
        <w:rPr>
          <w:rFonts w:ascii="Times New Roman" w:hAnsi="Times New Roman" w:cs="Times New Roman"/>
          <w:color w:val="000000"/>
        </w:rPr>
        <w:t xml:space="preserve">, есл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900" w:dyaOrig="340">
          <v:shape id="_x0000_i1134" type="#_x0000_t75" style="width:44.85pt;height:17pt" o:ole="">
            <v:imagedata r:id="rId222" o:title=""/>
          </v:shape>
          <o:OLEObject Type="Embed" ProgID="Equation.3" ShapeID="_x0000_i1134" DrawAspect="Content" ObjectID="_1607928100" r:id="rId223"/>
        </w:object>
      </w:r>
      <w:r w:rsidRPr="00F16BD8">
        <w:rPr>
          <w:rFonts w:ascii="Times New Roman" w:hAnsi="Times New Roman" w:cs="Times New Roman"/>
          <w:color w:val="000000"/>
        </w:rPr>
        <w:t xml:space="preserve"> и 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760" w:dyaOrig="620">
          <v:shape id="_x0000_i1135" type="#_x0000_t75" style="width:38.05pt;height:31.25pt" o:ole="">
            <v:imagedata r:id="rId224" o:title=""/>
          </v:shape>
          <o:OLEObject Type="Embed" ProgID="Equation.3" ShapeID="_x0000_i1135" DrawAspect="Content" ObjectID="_1607928101" r:id="rId225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ервый член геометр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36" type="#_x0000_t75" style="width:21.75pt;height:18.35pt" o:ole="">
            <v:imagedata r:id="rId209" o:title=""/>
          </v:shape>
          <o:OLEObject Type="Embed" ProgID="Equation.3" ShapeID="_x0000_i1136" DrawAspect="Content" ObjectID="_1607928102" r:id="rId226"/>
        </w:object>
      </w:r>
      <w:r w:rsidRPr="00F16BD8">
        <w:rPr>
          <w:rFonts w:ascii="Times New Roman" w:hAnsi="Times New Roman" w:cs="Times New Roman"/>
          <w:color w:val="000000"/>
        </w:rPr>
        <w:t xml:space="preserve"> равен 6, а знаменатель равен 2. Найдите сумму семи первых членов этой прогрессии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.  Найдите сумму бесконечной геометрической прогрессии: – 40; 20; – 10; … 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4. Найдите сумму восьми  первых  членов геометрической прогрессии </w:t>
      </w:r>
      <w:r w:rsidRPr="00F16BD8">
        <w:rPr>
          <w:rFonts w:ascii="Times New Roman" w:hAnsi="Times New Roman" w:cs="Times New Roman"/>
          <w:color w:val="000000"/>
          <w:position w:val="-12"/>
        </w:rPr>
        <w:object w:dxaOrig="440" w:dyaOrig="360">
          <v:shape id="_x0000_i1137" type="#_x0000_t75" style="width:21.75pt;height:18.35pt" o:ole="">
            <v:imagedata r:id="rId209" o:title=""/>
          </v:shape>
          <o:OLEObject Type="Embed" ProgID="Equation.3" ShapeID="_x0000_i1137" DrawAspect="Content" ObjectID="_1607928103" r:id="rId227"/>
        </w:object>
      </w:r>
      <w:r w:rsidRPr="00F16BD8">
        <w:rPr>
          <w:rFonts w:ascii="Times New Roman" w:hAnsi="Times New Roman" w:cs="Times New Roman"/>
          <w:color w:val="000000"/>
        </w:rPr>
        <w:t xml:space="preserve"> с положительными членами, зная, что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800" w:dyaOrig="340">
          <v:shape id="_x0000_i1138" type="#_x0000_t75" style="width:40.1pt;height:17pt" o:ole="">
            <v:imagedata r:id="rId228" o:title=""/>
          </v:shape>
          <o:OLEObject Type="Embed" ProgID="Equation.3" ShapeID="_x0000_i1138" DrawAspect="Content" ObjectID="_1607928104" r:id="rId229"/>
        </w:object>
      </w:r>
      <w:r w:rsidRPr="00F16BD8">
        <w:rPr>
          <w:rFonts w:ascii="Times New Roman" w:hAnsi="Times New Roman" w:cs="Times New Roman"/>
          <w:color w:val="000000"/>
        </w:rPr>
        <w:t xml:space="preserve"> и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840" w:dyaOrig="340">
          <v:shape id="_x0000_i1139" type="#_x0000_t75" style="width:42.1pt;height:17pt" o:ole="">
            <v:imagedata r:id="rId230" o:title=""/>
          </v:shape>
          <o:OLEObject Type="Embed" ProgID="Equation.3" ShapeID="_x0000_i1139" DrawAspect="Content" ObjectID="_1607928105" r:id="rId231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Представьте  в  виде  обыкновенной  дроби бесконечную десятичную дробь:  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       а) 0,(153);         б) 0,3(2)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3, 4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2 задания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Default="00F16BD8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Default="007D633A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Pr="00F16BD8" w:rsidRDefault="007D633A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 xml:space="preserve">Контрольная работа по теме: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Элементы комбинаторики и теории вероятностей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Сколькими способами могут разместиться 5 человек в салоне автобуса на 5 свободных местах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Сколько трехзначных чисел, в которых нет одинаковых цифр, можно составить из цифр 1, 2, 5, 7, 9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Победителю  конкурса  книголюбов разрешается выбрать две книги из 10 различных книг. Сколькими способами он может осуществить этот выбор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4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В доме 90 квартир, которые распределяются по жребию. Какова вероятность того, что жильцу не достанется квартира на первом этаже, если таких квартир 6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5. 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6.  На четырех карточках  записаны  цифры  1, 3, 5, 7.  Карточки перевернули и перемешали. Затем наугад последовательно положили эти карточки в ряд одну за другой и открыли. Какова вероятность того, что в результате получится число 3157?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Сколько шестизначных чисел можно составить из цифр 1, 2, 3, 5, 7, 9 без повторений цифр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Из 8 учащихся класса, успешно выступивших на школьной олимпиаде, надо выбрать двух для участия в городской олимпиаде. Сколькими способами можно сделать этот выбор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Из 15 туристов надо выбрать дежурного и его помощника. Какими способами это можно сделать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4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>. Из 30 книг, стоящих на полке, 5 учебников, а остальные художественные произведения. Наугад берут с полки одну книгу. Какова вероятность того, что она не окажется учебником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5.  Из 9 книг и 6 журналов надо выбрать 2 книги и 3 журнала. Сколькими способами можно сделать этот выбор?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lastRenderedPageBreak/>
        <w:t xml:space="preserve">6.  На пяти карточках  написаны  буквы  а, </w:t>
      </w:r>
      <w:proofErr w:type="gramStart"/>
      <w:r w:rsidRPr="00F16BD8">
        <w:rPr>
          <w:rFonts w:ascii="Times New Roman" w:hAnsi="Times New Roman" w:cs="Times New Roman"/>
          <w:color w:val="000000"/>
        </w:rPr>
        <w:t>в</w:t>
      </w:r>
      <w:proofErr w:type="gramEnd"/>
      <w:r w:rsidRPr="00F16BD8">
        <w:rPr>
          <w:rFonts w:ascii="Times New Roman" w:hAnsi="Times New Roman" w:cs="Times New Roman"/>
          <w:color w:val="000000"/>
        </w:rPr>
        <w:t>, и, л, с.  Карточки перевернули и перемешали. Затем наугад последовательно положили эти карточки в ряд одну за другой и открыли. Какова вероятность того, что в результате получится слово «слива»?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5 заданий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4 задания.</w:t>
      </w:r>
    </w:p>
    <w:p w:rsidR="00F16BD8" w:rsidRPr="00F16BD8" w:rsidRDefault="00F16BD8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Итоговая контрольная работа по алгебре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Упростите выражение </w:t>
      </w:r>
      <w:r w:rsidRPr="00F16BD8">
        <w:rPr>
          <w:rFonts w:ascii="Times New Roman" w:hAnsi="Times New Roman" w:cs="Times New Roman"/>
          <w:color w:val="000000"/>
          <w:position w:val="-28"/>
        </w:rPr>
        <w:object w:dxaOrig="2360" w:dyaOrig="680">
          <v:shape id="_x0000_i1140" type="#_x0000_t75" style="width:118.2pt;height:33.95pt" o:ole="">
            <v:imagedata r:id="rId232" o:title=""/>
          </v:shape>
          <o:OLEObject Type="Embed" ProgID="Equation.3" ShapeID="_x0000_i1140" DrawAspect="Content" ObjectID="_1607928106" r:id="rId23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систему уравнений </w:t>
      </w:r>
      <w:r w:rsidRPr="00F16BD8">
        <w:rPr>
          <w:rFonts w:ascii="Times New Roman" w:hAnsi="Times New Roman" w:cs="Times New Roman"/>
          <w:color w:val="000000"/>
          <w:position w:val="-30"/>
        </w:rPr>
        <w:object w:dxaOrig="1140" w:dyaOrig="720">
          <v:shape id="_x0000_i1141" type="#_x0000_t75" style="width:57.05pt;height:36pt" o:ole="">
            <v:imagedata r:id="rId234" o:title=""/>
          </v:shape>
          <o:OLEObject Type="Embed" ProgID="Equation.3" ShapeID="_x0000_i1141" DrawAspect="Content" ObjectID="_1607928107" r:id="rId235"/>
        </w:objec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неравенство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2520" w:dyaOrig="340">
          <v:shape id="_x0000_i1142" type="#_x0000_t75" style="width:126.35pt;height:17pt" o:ole="">
            <v:imagedata r:id="rId236" o:title=""/>
          </v:shape>
          <o:OLEObject Type="Embed" ProgID="Equation.3" ShapeID="_x0000_i1142" DrawAspect="Content" ObjectID="_1607928108" r:id="rId23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4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редставьте выражение </w:t>
      </w:r>
      <w:r w:rsidRPr="00F16BD8">
        <w:rPr>
          <w:rFonts w:ascii="Times New Roman" w:hAnsi="Times New Roman" w:cs="Times New Roman"/>
          <w:color w:val="000000"/>
          <w:position w:val="-24"/>
        </w:rPr>
        <w:object w:dxaOrig="859" w:dyaOrig="660">
          <v:shape id="_x0000_i1143" type="#_x0000_t75" style="width:42.8pt;height:33.3pt" o:ole="">
            <v:imagedata r:id="rId238" o:title=""/>
          </v:shape>
          <o:OLEObject Type="Embed" ProgID="Equation.3" ShapeID="_x0000_i1143" DrawAspect="Content" ObjectID="_1607928109" r:id="rId239"/>
        </w:object>
      </w:r>
      <w:r w:rsidRPr="00F16BD8">
        <w:rPr>
          <w:rFonts w:ascii="Times New Roman" w:hAnsi="Times New Roman" w:cs="Times New Roman"/>
          <w:color w:val="000000"/>
        </w:rPr>
        <w:t xml:space="preserve"> в виде степени с основанием </w:t>
      </w:r>
      <w:r w:rsidRPr="00F16BD8">
        <w:rPr>
          <w:rFonts w:ascii="Times New Roman" w:hAnsi="Times New Roman" w:cs="Times New Roman"/>
          <w:i/>
          <w:color w:val="000000"/>
        </w:rPr>
        <w:t>а</w: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Постройте  график  функции 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060" w:dyaOrig="360">
          <v:shape id="_x0000_i1144" type="#_x0000_t75" style="width:53pt;height:18.35pt" o:ole="">
            <v:imagedata r:id="rId240" o:title=""/>
          </v:shape>
          <o:OLEObject Type="Embed" ProgID="Equation.3" ShapeID="_x0000_i1144" DrawAspect="Content" ObjectID="_1607928110" r:id="rId241"/>
        </w:object>
      </w:r>
      <w:r w:rsidRPr="00F16BD8">
        <w:rPr>
          <w:rFonts w:ascii="Times New Roman" w:hAnsi="Times New Roman" w:cs="Times New Roman"/>
          <w:color w:val="000000"/>
        </w:rPr>
        <w:t xml:space="preserve">. Укажите, при каких значениях </w:t>
      </w:r>
      <w:proofErr w:type="spellStart"/>
      <w:r w:rsidRPr="00F16BD8">
        <w:rPr>
          <w:rFonts w:ascii="Times New Roman" w:hAnsi="Times New Roman" w:cs="Times New Roman"/>
          <w:i/>
          <w:color w:val="000000"/>
        </w:rPr>
        <w:t>х</w:t>
      </w:r>
      <w:proofErr w:type="spellEnd"/>
      <w:r w:rsidRPr="00F16BD8">
        <w:rPr>
          <w:rFonts w:ascii="Times New Roman" w:hAnsi="Times New Roman" w:cs="Times New Roman"/>
          <w:color w:val="000000"/>
        </w:rPr>
        <w:t xml:space="preserve"> функция принимает положительные значения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lastRenderedPageBreak/>
        <w:t xml:space="preserve">6.  В фермерском хозяйстве под гречиху было отведено два участка. С первого участка собрали 105 </w:t>
      </w:r>
      <w:proofErr w:type="spellStart"/>
      <w:r w:rsidRPr="00F16BD8">
        <w:rPr>
          <w:rFonts w:ascii="Times New Roman" w:hAnsi="Times New Roman" w:cs="Times New Roman"/>
          <w:color w:val="000000"/>
        </w:rPr>
        <w:t>ц</w:t>
      </w:r>
      <w:proofErr w:type="spellEnd"/>
      <w:r w:rsidRPr="00F16BD8">
        <w:rPr>
          <w:rFonts w:ascii="Times New Roman" w:hAnsi="Times New Roman" w:cs="Times New Roman"/>
          <w:color w:val="000000"/>
        </w:rPr>
        <w:t xml:space="preserve"> гречихи, а со второго, площадь которого на </w:t>
      </w:r>
      <w:smartTag w:uri="urn:schemas-microsoft-com:office:smarttags" w:element="metricconverter">
        <w:smartTagPr>
          <w:attr w:name="ProductID" w:val="3 га"/>
        </w:smartTagPr>
        <w:r w:rsidRPr="00F16BD8">
          <w:rPr>
            <w:rFonts w:ascii="Times New Roman" w:hAnsi="Times New Roman" w:cs="Times New Roman"/>
            <w:color w:val="000000"/>
          </w:rPr>
          <w:t>3 га</w:t>
        </w:r>
      </w:smartTag>
      <w:r w:rsidRPr="00F16BD8">
        <w:rPr>
          <w:rFonts w:ascii="Times New Roman" w:hAnsi="Times New Roman" w:cs="Times New Roman"/>
          <w:color w:val="000000"/>
        </w:rPr>
        <w:t xml:space="preserve"> больше, собрали 152 </w:t>
      </w:r>
      <w:proofErr w:type="spellStart"/>
      <w:r w:rsidRPr="00F16BD8">
        <w:rPr>
          <w:rFonts w:ascii="Times New Roman" w:hAnsi="Times New Roman" w:cs="Times New Roman"/>
          <w:color w:val="000000"/>
        </w:rPr>
        <w:t>ц</w:t>
      </w:r>
      <w:proofErr w:type="spellEnd"/>
      <w:r w:rsidRPr="00F16BD8">
        <w:rPr>
          <w:rFonts w:ascii="Times New Roman" w:hAnsi="Times New Roman" w:cs="Times New Roman"/>
          <w:color w:val="000000"/>
        </w:rPr>
        <w:t xml:space="preserve">. Найдите площадь каждого участка, если известно, что урожайность гречихи на первом участке была на 2 </w:t>
      </w:r>
      <w:proofErr w:type="spellStart"/>
      <w:r w:rsidRPr="00F16BD8">
        <w:rPr>
          <w:rFonts w:ascii="Times New Roman" w:hAnsi="Times New Roman" w:cs="Times New Roman"/>
          <w:color w:val="000000"/>
        </w:rPr>
        <w:t>ц</w:t>
      </w:r>
      <w:proofErr w:type="spellEnd"/>
      <w:r w:rsidRPr="00F16BD8">
        <w:rPr>
          <w:rFonts w:ascii="Times New Roman" w:hAnsi="Times New Roman" w:cs="Times New Roman"/>
          <w:color w:val="000000"/>
        </w:rPr>
        <w:t xml:space="preserve"> с </w:t>
      </w:r>
      <w:smartTag w:uri="urn:schemas-microsoft-com:office:smarttags" w:element="metricconverter">
        <w:smartTagPr>
          <w:attr w:name="ProductID" w:val="1 га"/>
        </w:smartTagPr>
        <w:r w:rsidRPr="00F16BD8">
          <w:rPr>
            <w:rFonts w:ascii="Times New Roman" w:hAnsi="Times New Roman" w:cs="Times New Roman"/>
            <w:color w:val="000000"/>
          </w:rPr>
          <w:t>1 га</w:t>
        </w:r>
      </w:smartTag>
      <w:r w:rsidRPr="00F16BD8">
        <w:rPr>
          <w:rFonts w:ascii="Times New Roman" w:hAnsi="Times New Roman" w:cs="Times New Roman"/>
          <w:color w:val="000000"/>
        </w:rPr>
        <w:t xml:space="preserve"> больше, чем на втором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1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Упростите выражение </w:t>
      </w:r>
      <w:r w:rsidRPr="00F16BD8">
        <w:rPr>
          <w:rFonts w:ascii="Times New Roman" w:hAnsi="Times New Roman" w:cs="Times New Roman"/>
          <w:color w:val="000000"/>
          <w:position w:val="-28"/>
        </w:rPr>
        <w:object w:dxaOrig="2200" w:dyaOrig="680">
          <v:shape id="_x0000_i1145" type="#_x0000_t75" style="width:110.05pt;height:33.95pt" o:ole="">
            <v:imagedata r:id="rId242" o:title=""/>
          </v:shape>
          <o:OLEObject Type="Embed" ProgID="Equation.3" ShapeID="_x0000_i1145" DrawAspect="Content" ObjectID="_1607928111" r:id="rId243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2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систему уравнений </w:t>
      </w:r>
      <w:r w:rsidRPr="00F16BD8">
        <w:rPr>
          <w:rFonts w:ascii="Times New Roman" w:hAnsi="Times New Roman" w:cs="Times New Roman"/>
          <w:color w:val="000000"/>
          <w:position w:val="-30"/>
        </w:rPr>
        <w:object w:dxaOrig="1140" w:dyaOrig="720">
          <v:shape id="_x0000_i1146" type="#_x0000_t75" style="width:57.05pt;height:36pt" o:ole="">
            <v:imagedata r:id="rId244" o:title=""/>
          </v:shape>
          <o:OLEObject Type="Embed" ProgID="Equation.3" ShapeID="_x0000_i1146" DrawAspect="Content" ObjectID="_1607928112" r:id="rId245"/>
        </w:objec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3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Решите неравенство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2560" w:dyaOrig="340">
          <v:shape id="_x0000_i1147" type="#_x0000_t75" style="width:127.7pt;height:17pt" o:ole="">
            <v:imagedata r:id="rId246" o:title=""/>
          </v:shape>
          <o:OLEObject Type="Embed" ProgID="Equation.3" ShapeID="_x0000_i1147" DrawAspect="Content" ObjectID="_1607928113" r:id="rId247"/>
        </w:objec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4</w:t>
      </w:r>
      <w:r w:rsidRPr="00F16BD8">
        <w:rPr>
          <w:rFonts w:ascii="Times New Roman" w:hAnsi="Times New Roman" w:cs="Times New Roman"/>
          <w:color w:val="000000"/>
        </w:rPr>
        <w:sym w:font="Symbol" w:char="F0B0"/>
      </w:r>
      <w:r w:rsidRPr="00F16BD8">
        <w:rPr>
          <w:rFonts w:ascii="Times New Roman" w:hAnsi="Times New Roman" w:cs="Times New Roman"/>
          <w:color w:val="000000"/>
        </w:rPr>
        <w:t xml:space="preserve">. Представьте выражение </w:t>
      </w:r>
      <w:r w:rsidRPr="00F16BD8">
        <w:rPr>
          <w:rFonts w:ascii="Times New Roman" w:hAnsi="Times New Roman" w:cs="Times New Roman"/>
          <w:color w:val="000000"/>
          <w:position w:val="-28"/>
        </w:rPr>
        <w:object w:dxaOrig="900" w:dyaOrig="700">
          <v:shape id="_x0000_i1148" type="#_x0000_t75" style="width:44.85pt;height:35.3pt" o:ole="">
            <v:imagedata r:id="rId248" o:title=""/>
          </v:shape>
          <o:OLEObject Type="Embed" ProgID="Equation.3" ShapeID="_x0000_i1148" DrawAspect="Content" ObjectID="_1607928114" r:id="rId249"/>
        </w:object>
      </w:r>
      <w:r w:rsidRPr="00F16BD8">
        <w:rPr>
          <w:rFonts w:ascii="Times New Roman" w:hAnsi="Times New Roman" w:cs="Times New Roman"/>
          <w:color w:val="000000"/>
        </w:rPr>
        <w:t xml:space="preserve"> в виде степени с основанием </w:t>
      </w:r>
      <w:r w:rsidRPr="00F16BD8">
        <w:rPr>
          <w:rFonts w:ascii="Times New Roman" w:hAnsi="Times New Roman" w:cs="Times New Roman"/>
          <w:i/>
          <w:color w:val="000000"/>
        </w:rPr>
        <w:t>у</w:t>
      </w:r>
      <w:r w:rsidRPr="00F16BD8">
        <w:rPr>
          <w:rFonts w:ascii="Times New Roman" w:hAnsi="Times New Roman" w:cs="Times New Roman"/>
          <w:color w:val="000000"/>
        </w:rPr>
        <w:t>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 xml:space="preserve">5.  Постройте  график  функции  </w:t>
      </w:r>
      <w:r w:rsidRPr="00F16BD8">
        <w:rPr>
          <w:rFonts w:ascii="Times New Roman" w:hAnsi="Times New Roman" w:cs="Times New Roman"/>
          <w:color w:val="000000"/>
          <w:position w:val="-10"/>
        </w:rPr>
        <w:object w:dxaOrig="1160" w:dyaOrig="360">
          <v:shape id="_x0000_i1149" type="#_x0000_t75" style="width:57.75pt;height:18.35pt" o:ole="">
            <v:imagedata r:id="rId250" o:title=""/>
          </v:shape>
          <o:OLEObject Type="Embed" ProgID="Equation.3" ShapeID="_x0000_i1149" DrawAspect="Content" ObjectID="_1607928115" r:id="rId251"/>
        </w:object>
      </w:r>
      <w:r w:rsidRPr="00F16BD8">
        <w:rPr>
          <w:rFonts w:ascii="Times New Roman" w:hAnsi="Times New Roman" w:cs="Times New Roman"/>
          <w:color w:val="000000"/>
        </w:rPr>
        <w:t xml:space="preserve">. Укажите, при каких значениях </w:t>
      </w:r>
      <w:proofErr w:type="spellStart"/>
      <w:r w:rsidRPr="00F16BD8">
        <w:rPr>
          <w:rFonts w:ascii="Times New Roman" w:hAnsi="Times New Roman" w:cs="Times New Roman"/>
          <w:i/>
          <w:color w:val="000000"/>
        </w:rPr>
        <w:t>х</w:t>
      </w:r>
      <w:proofErr w:type="spellEnd"/>
      <w:r w:rsidRPr="00F16BD8">
        <w:rPr>
          <w:rFonts w:ascii="Times New Roman" w:hAnsi="Times New Roman" w:cs="Times New Roman"/>
          <w:color w:val="000000"/>
        </w:rPr>
        <w:t xml:space="preserve"> функция принимает отрицательные значения.</w:t>
      </w:r>
    </w:p>
    <w:p w:rsidR="00F16BD8" w:rsidRPr="00F16BD8" w:rsidRDefault="00F16BD8" w:rsidP="00F16BD8">
      <w:pPr>
        <w:jc w:val="both"/>
        <w:rPr>
          <w:rFonts w:ascii="Times New Roman" w:hAnsi="Times New Roman" w:cs="Times New Roman"/>
          <w:color w:val="000000"/>
        </w:rPr>
      </w:pPr>
      <w:r w:rsidRPr="00F16BD8">
        <w:rPr>
          <w:rFonts w:ascii="Times New Roman" w:hAnsi="Times New Roman" w:cs="Times New Roman"/>
          <w:color w:val="000000"/>
        </w:rPr>
        <w:t>6.  Из пункта</w:t>
      </w:r>
      <w:proofErr w:type="gramStart"/>
      <w:r w:rsidRPr="00F16BD8">
        <w:rPr>
          <w:rFonts w:ascii="Times New Roman" w:hAnsi="Times New Roman" w:cs="Times New Roman"/>
          <w:color w:val="000000"/>
        </w:rPr>
        <w:t xml:space="preserve"> А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в пункт В,  расстояние  между которыми   </w:t>
      </w:r>
      <w:smartTag w:uri="urn:schemas-microsoft-com:office:smarttags" w:element="metricconverter">
        <w:smartTagPr>
          <w:attr w:name="ProductID" w:val="45 км"/>
        </w:smartTagPr>
        <w:r w:rsidRPr="00F16BD8">
          <w:rPr>
            <w:rFonts w:ascii="Times New Roman" w:hAnsi="Times New Roman" w:cs="Times New Roman"/>
            <w:color w:val="000000"/>
          </w:rPr>
          <w:t>45 км</w:t>
        </w:r>
      </w:smartTag>
      <w:r w:rsidRPr="00F16BD8">
        <w:rPr>
          <w:rFonts w:ascii="Times New Roman" w:hAnsi="Times New Roman" w:cs="Times New Roman"/>
          <w:color w:val="000000"/>
        </w:rPr>
        <w:t>,  выехал  велосипедист.  Через 30 мин вслед за ним выехал второй велосипедист, который прибыл в пункт</w:t>
      </w:r>
      <w:proofErr w:type="gramStart"/>
      <w:r w:rsidRPr="00F16BD8">
        <w:rPr>
          <w:rFonts w:ascii="Times New Roman" w:hAnsi="Times New Roman" w:cs="Times New Roman"/>
          <w:color w:val="000000"/>
        </w:rPr>
        <w:t xml:space="preserve"> В</w:t>
      </w:r>
      <w:proofErr w:type="gramEnd"/>
      <w:r w:rsidRPr="00F16BD8">
        <w:rPr>
          <w:rFonts w:ascii="Times New Roman" w:hAnsi="Times New Roman" w:cs="Times New Roman"/>
          <w:color w:val="000000"/>
        </w:rPr>
        <w:t xml:space="preserve"> на 15 мин раньше первого. Какова скорость первого велосипедиста, если она на </w:t>
      </w:r>
      <w:smartTag w:uri="urn:schemas-microsoft-com:office:smarttags" w:element="metricconverter">
        <w:smartTagPr>
          <w:attr w:name="ProductID" w:val="3 км/ч"/>
        </w:smartTagPr>
        <w:r w:rsidRPr="00F16BD8">
          <w:rPr>
            <w:rFonts w:ascii="Times New Roman" w:hAnsi="Times New Roman" w:cs="Times New Roman"/>
            <w:color w:val="000000"/>
          </w:rPr>
          <w:t>3 км/ч</w:t>
        </w:r>
      </w:smartTag>
      <w:r w:rsidRPr="00F16BD8">
        <w:rPr>
          <w:rFonts w:ascii="Times New Roman" w:hAnsi="Times New Roman" w:cs="Times New Roman"/>
          <w:color w:val="000000"/>
        </w:rPr>
        <w:t xml:space="preserve"> меньше скорости второго?</w:t>
      </w:r>
    </w:p>
    <w:p w:rsidR="00F16BD8" w:rsidRPr="00F16BD8" w:rsidRDefault="00F16BD8" w:rsidP="00F16BD8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верно выполнены 5 заданий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3» - верно выполнены 4 задания.</w:t>
      </w:r>
    </w:p>
    <w:p w:rsidR="00F16BD8" w:rsidRDefault="00F16BD8" w:rsidP="00F16BD8">
      <w:pPr>
        <w:rPr>
          <w:rFonts w:ascii="Times New Roman" w:hAnsi="Times New Roman" w:cs="Times New Roman"/>
          <w:b/>
          <w:color w:val="000000"/>
        </w:rPr>
      </w:pPr>
    </w:p>
    <w:p w:rsidR="007D633A" w:rsidRPr="00F16BD8" w:rsidRDefault="007D633A" w:rsidP="00F16BD8">
      <w:pPr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F16BD8">
        <w:rPr>
          <w:rFonts w:ascii="Times New Roman" w:hAnsi="Times New Roman" w:cs="Times New Roman"/>
          <w:b/>
          <w:color w:val="000000"/>
          <w:sz w:val="32"/>
          <w:szCs w:val="32"/>
        </w:rPr>
        <w:lastRenderedPageBreak/>
        <w:t>Геометрия</w:t>
      </w:r>
    </w:p>
    <w:p w:rsidR="00F16BD8" w:rsidRPr="00F16BD8" w:rsidRDefault="00F16BD8" w:rsidP="00F16BD8">
      <w:pPr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Векторы. Метод координат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rPr>
          <w:rFonts w:ascii="Times New Roman" w:hAnsi="Times New Roman" w:cs="Times New Roman"/>
          <w:b/>
          <w:color w:val="000000"/>
        </w:rPr>
        <w:sectPr w:rsidR="00F16BD8" w:rsidRPr="00F16BD8" w:rsidSect="00F16BD8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F16BD8" w:rsidRPr="00F16BD8" w:rsidRDefault="00F16BD8" w:rsidP="00F16BD8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 xml:space="preserve">Найдите координаты и длину вектора  </w:t>
      </w:r>
      <w:r w:rsidRPr="00F16BD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50" type="#_x0000_t75" style="width:12.25pt;height:16.3pt" o:ole="">
            <v:imagedata r:id="rId252" o:title=""/>
          </v:shape>
          <o:OLEObject Type="Embed" ProgID="Equation.DSMT4" ShapeID="_x0000_i1150" DrawAspect="Content" ObjectID="_1607928116" r:id="rId253"/>
        </w:object>
      </w:r>
      <w:r w:rsidRPr="00F16BD8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F16BD8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151" type="#_x0000_t75" style="width:152.85pt;height:31.25pt" o:ole="">
            <v:imagedata r:id="rId254" o:title=""/>
          </v:shape>
          <o:OLEObject Type="Embed" ProgID="Equation.DSMT4" ShapeID="_x0000_i1151" DrawAspect="Content" ObjectID="_1607928117" r:id="rId255"/>
        </w:object>
      </w:r>
    </w:p>
    <w:p w:rsidR="00F16BD8" w:rsidRPr="00F16BD8" w:rsidRDefault="00F16BD8" w:rsidP="00F16BD8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Даны координаты вершин треугольника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F16BD8">
        <w:rPr>
          <w:rFonts w:ascii="Times New Roman" w:hAnsi="Times New Roman" w:cs="Times New Roman"/>
          <w:sz w:val="24"/>
          <w:szCs w:val="24"/>
        </w:rPr>
        <w:t xml:space="preserve">: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16BD8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16BD8">
        <w:rPr>
          <w:rFonts w:ascii="Times New Roman" w:hAnsi="Times New Roman" w:cs="Times New Roman"/>
          <w:sz w:val="24"/>
          <w:szCs w:val="24"/>
        </w:rPr>
        <w:t xml:space="preserve"> (2; 4), С (2; -2). Докажите, что треугольник 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F16BD8">
        <w:rPr>
          <w:rFonts w:ascii="Times New Roman" w:hAnsi="Times New Roman" w:cs="Times New Roman"/>
          <w:sz w:val="24"/>
          <w:szCs w:val="24"/>
        </w:rPr>
        <w:t xml:space="preserve"> равнобедренный, и найдите высоту  треугольника, проведенную из      вершины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16BD8">
        <w:rPr>
          <w:rFonts w:ascii="Times New Roman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Окружность задана уравнением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152" type="#_x0000_t75" style="width:80.85pt;height:22.4pt" o:ole="">
            <v:imagedata r:id="rId256" o:title=""/>
          </v:shape>
          <o:OLEObject Type="Embed" ProgID="Equation.DSMT4" ShapeID="_x0000_i1152" DrawAspect="Content" ObjectID="_1607928118" r:id="rId257"/>
        </w:object>
      </w:r>
      <w:r w:rsidRPr="00F16BD8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ординат.</w:t>
      </w:r>
    </w:p>
    <w:p w:rsidR="00F16BD8" w:rsidRPr="00F16BD8" w:rsidRDefault="00F16BD8" w:rsidP="00F16BD8">
      <w:pPr>
        <w:rPr>
          <w:rFonts w:ascii="Times New Roman" w:hAnsi="Times New Roman" w:cs="Times New Roman"/>
          <w:b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  <w:sectPr w:rsidR="00F16BD8" w:rsidRPr="00F16BD8" w:rsidSect="00F16BD8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pStyle w:val="a7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 xml:space="preserve">Найдите координаты и длину вектора  </w:t>
      </w:r>
      <w:r w:rsidRPr="00F16BD8">
        <w:rPr>
          <w:rFonts w:ascii="Times New Roman" w:hAnsi="Times New Roman" w:cs="Times New Roman"/>
          <w:position w:val="-10"/>
          <w:sz w:val="24"/>
          <w:szCs w:val="24"/>
        </w:rPr>
        <w:object w:dxaOrig="260" w:dyaOrig="380">
          <v:shape id="_x0000_i1153" type="#_x0000_t75" style="width:12.9pt;height:19pt" o:ole="">
            <v:imagedata r:id="rId258" o:title=""/>
          </v:shape>
          <o:OLEObject Type="Embed" ProgID="Equation.DSMT4" ShapeID="_x0000_i1153" DrawAspect="Content" ObjectID="_1607928119" r:id="rId259"/>
        </w:object>
      </w:r>
      <w:r w:rsidRPr="00F16BD8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F16BD8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154" type="#_x0000_t75" style="width:146.05pt;height:31.25pt" o:ole="">
            <v:imagedata r:id="rId260" o:title=""/>
          </v:shape>
          <o:OLEObject Type="Embed" ProgID="Equation.DSMT4" ShapeID="_x0000_i1154" DrawAspect="Content" ObjectID="_1607928120" r:id="rId261"/>
        </w:object>
      </w:r>
    </w:p>
    <w:p w:rsidR="00F16BD8" w:rsidRPr="00F16BD8" w:rsidRDefault="00F16BD8" w:rsidP="00F16BD8">
      <w:pPr>
        <w:pStyle w:val="a7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Даны координаты вершин четырехугольника 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F16BD8">
        <w:rPr>
          <w:rFonts w:ascii="Times New Roman" w:hAnsi="Times New Roman" w:cs="Times New Roman"/>
          <w:sz w:val="24"/>
          <w:szCs w:val="24"/>
        </w:rPr>
        <w:t xml:space="preserve">: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16BD8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16BD8">
        <w:rPr>
          <w:rFonts w:ascii="Times New Roman" w:hAnsi="Times New Roman" w:cs="Times New Roman"/>
          <w:sz w:val="24"/>
          <w:szCs w:val="24"/>
        </w:rPr>
        <w:t xml:space="preserve"> (0; 5), С (6; -4)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>,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(0; -8).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 xml:space="preserve">Докажите, что </w:t>
      </w:r>
      <w:r w:rsidRPr="00F16BD8">
        <w:rPr>
          <w:rFonts w:ascii="Times New Roman" w:hAnsi="Times New Roman" w:cs="Times New Roman"/>
          <w:lang w:val="en-US"/>
        </w:rPr>
        <w:t>ABCD</w:t>
      </w:r>
      <w:r w:rsidRPr="00F16BD8">
        <w:rPr>
          <w:rFonts w:ascii="Times New Roman" w:hAnsi="Times New Roman" w:cs="Times New Roman"/>
        </w:rPr>
        <w:t xml:space="preserve"> – прямоугольник, и найдите координаты точки пересечения его диагоналей.</w:t>
      </w:r>
    </w:p>
    <w:p w:rsidR="00F16BD8" w:rsidRPr="00F16BD8" w:rsidRDefault="00F16BD8" w:rsidP="00F16BD8">
      <w:pPr>
        <w:pStyle w:val="a7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Окружность задана уравнением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</w:t>
      </w:r>
      <w:r w:rsidRPr="00F16BD8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155" type="#_x0000_t75" style="width:112.1pt;height:22.4pt" o:ole="">
            <v:imagedata r:id="rId262" o:title=""/>
          </v:shape>
          <o:OLEObject Type="Embed" ProgID="Equation.DSMT4" ShapeID="_x0000_i1155" DrawAspect="Content" ObjectID="_1607928121" r:id="rId263"/>
        </w:object>
      </w:r>
      <w:r w:rsidRPr="00F16BD8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абсцисс.</w:t>
      </w:r>
    </w:p>
    <w:p w:rsidR="007D633A" w:rsidRDefault="007D633A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Default="007D633A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7D633A" w:rsidRDefault="007D633A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«Соотношения между сторонами и углами треугольника. 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Скалярное произведение векторов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  <w:sectPr w:rsidR="00F16BD8" w:rsidRPr="00F16BD8" w:rsidSect="00F16BD8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F16BD8" w:rsidRPr="00F16BD8" w:rsidRDefault="00F16BD8" w:rsidP="00F16BD8">
      <w:pPr>
        <w:pStyle w:val="a7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>Найдите угол между лучом ОА и положительной полуосью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х, если А(-1; 3). </w:t>
      </w:r>
    </w:p>
    <w:p w:rsidR="00F16BD8" w:rsidRPr="00F16BD8" w:rsidRDefault="00F16BD8" w:rsidP="00F16BD8">
      <w:pPr>
        <w:pStyle w:val="a7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Решите треугольник АВС, если </w:t>
      </w:r>
      <w:r w:rsidRPr="00F16BD8">
        <w:rPr>
          <w:rFonts w:ascii="Times New Roman" w:hAnsi="Times New Roman" w:cs="Times New Roman"/>
          <w:position w:val="-10"/>
          <w:sz w:val="24"/>
          <w:szCs w:val="24"/>
        </w:rPr>
        <w:object w:dxaOrig="3420" w:dyaOrig="380">
          <v:shape id="_x0000_i1156" type="#_x0000_t75" style="width:171.15pt;height:19pt" o:ole="">
            <v:imagedata r:id="rId264" o:title=""/>
          </v:shape>
          <o:OLEObject Type="Embed" ProgID="Equation.DSMT4" ShapeID="_x0000_i1156" DrawAspect="Content" ObjectID="_1607928122" r:id="rId265"/>
        </w:object>
      </w:r>
    </w:p>
    <w:p w:rsidR="00F16BD8" w:rsidRPr="00F16BD8" w:rsidRDefault="00F16BD8" w:rsidP="00F16BD8">
      <w:pPr>
        <w:pStyle w:val="a7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 xml:space="preserve"> Найдите косинус угла М треугольника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KLM</w:t>
      </w:r>
      <w:r w:rsidRPr="00F16BD8">
        <w:rPr>
          <w:rFonts w:ascii="Times New Roman" w:hAnsi="Times New Roman" w:cs="Times New Roman"/>
          <w:sz w:val="24"/>
          <w:szCs w:val="24"/>
        </w:rPr>
        <w:t>, если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(1; 7), 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16BD8">
        <w:rPr>
          <w:rFonts w:ascii="Times New Roman" w:hAnsi="Times New Roman" w:cs="Times New Roman"/>
          <w:sz w:val="24"/>
          <w:szCs w:val="24"/>
        </w:rPr>
        <w:t>(-2; 4), М(2; 0).</w:t>
      </w:r>
    </w:p>
    <w:p w:rsidR="00F16BD8" w:rsidRPr="00F16BD8" w:rsidRDefault="00F16BD8" w:rsidP="00F16BD8">
      <w:pPr>
        <w:pStyle w:val="a7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  <w:sectPr w:rsidR="00F16BD8" w:rsidRPr="00F16BD8" w:rsidSect="00F16BD8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F16BD8" w:rsidRPr="00F16BD8" w:rsidRDefault="00F16BD8" w:rsidP="00F16BD8">
      <w:pPr>
        <w:pStyle w:val="a7"/>
        <w:numPr>
          <w:ilvl w:val="0"/>
          <w:numId w:val="11"/>
        </w:numPr>
        <w:ind w:left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>Найдите угол между лучом ОВ и положительной полуосью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х, если В(3; 3). </w:t>
      </w:r>
    </w:p>
    <w:p w:rsidR="00F16BD8" w:rsidRPr="00F16BD8" w:rsidRDefault="00F16BD8" w:rsidP="00F16BD8">
      <w:pPr>
        <w:pStyle w:val="a7"/>
        <w:numPr>
          <w:ilvl w:val="0"/>
          <w:numId w:val="11"/>
        </w:numPr>
        <w:ind w:left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Решите треугольник ВС</w:t>
      </w:r>
      <w:proofErr w:type="gramStart"/>
      <w:r w:rsidRPr="00F16BD8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F16BD8">
        <w:rPr>
          <w:rFonts w:ascii="Times New Roman" w:hAnsi="Times New Roman" w:cs="Times New Roman"/>
          <w:position w:val="-10"/>
          <w:sz w:val="24"/>
          <w:szCs w:val="24"/>
        </w:rPr>
        <w:object w:dxaOrig="3200" w:dyaOrig="380">
          <v:shape id="_x0000_i1157" type="#_x0000_t75" style="width:160.3pt;height:19pt" o:ole="">
            <v:imagedata r:id="rId266" o:title=""/>
          </v:shape>
          <o:OLEObject Type="Embed" ProgID="Equation.DSMT4" ShapeID="_x0000_i1157" DrawAspect="Content" ObjectID="_1607928123" r:id="rId267"/>
        </w:object>
      </w:r>
    </w:p>
    <w:p w:rsidR="00F16BD8" w:rsidRPr="00F16BD8" w:rsidRDefault="00F16BD8" w:rsidP="00F16BD8">
      <w:pPr>
        <w:pStyle w:val="a7"/>
        <w:numPr>
          <w:ilvl w:val="0"/>
          <w:numId w:val="11"/>
        </w:numPr>
        <w:ind w:left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Найдите косинус угла</w:t>
      </w:r>
      <w:proofErr w:type="gramStart"/>
      <w:r w:rsidRPr="00F16BD8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 xml:space="preserve"> треугольника АВ</w:t>
      </w:r>
      <w:r w:rsidRPr="00F16BD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16BD8">
        <w:rPr>
          <w:rFonts w:ascii="Times New Roman" w:hAnsi="Times New Roman" w:cs="Times New Roman"/>
          <w:sz w:val="24"/>
          <w:szCs w:val="24"/>
        </w:rPr>
        <w:t>, если А(3; 9), В(0;6), С(4;2).</w:t>
      </w:r>
    </w:p>
    <w:p w:rsidR="00F16BD8" w:rsidRPr="00F16BD8" w:rsidRDefault="00F16BD8" w:rsidP="00F16BD8">
      <w:pPr>
        <w:pStyle w:val="a7"/>
        <w:ind w:left="0"/>
        <w:rPr>
          <w:rFonts w:ascii="Times New Roman" w:hAnsi="Times New Roman" w:cs="Times New Roman"/>
          <w:sz w:val="24"/>
          <w:szCs w:val="24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 выполнены 3 задания, но есть ошибка;</w:t>
      </w:r>
    </w:p>
    <w:p w:rsidR="00F16BD8" w:rsidRPr="00F16BD8" w:rsidRDefault="00F16BD8" w:rsidP="00F16BD8">
      <w:pPr>
        <w:pStyle w:val="24"/>
      </w:pPr>
      <w:r w:rsidRPr="00F16BD8">
        <w:t>«3» - верно выполнены 2 задания.</w:t>
      </w:r>
    </w:p>
    <w:p w:rsidR="00F16BD8" w:rsidRPr="00F16BD8" w:rsidRDefault="00F16BD8" w:rsidP="00F16BD8">
      <w:pPr>
        <w:rPr>
          <w:rFonts w:ascii="Times New Roman" w:hAnsi="Times New Roman" w:cs="Times New Roman"/>
          <w:color w:val="000000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Длина окружности и площадь круга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</w:rPr>
      </w:pPr>
    </w:p>
    <w:p w:rsidR="00F16BD8" w:rsidRPr="00F16BD8" w:rsidRDefault="00F16BD8" w:rsidP="00F16BD8">
      <w:pPr>
        <w:pStyle w:val="a7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F16BD8" w:rsidRPr="00F16BD8" w:rsidRDefault="00F16BD8" w:rsidP="00F16BD8">
      <w:pPr>
        <w:pStyle w:val="a7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Найдите площадь круга, если площадь вписанного в ограничивающую его окружность квадрата равна 72 дм</w:t>
      </w:r>
      <w:proofErr w:type="gramStart"/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F16BD8">
        <w:rPr>
          <w:rFonts w:ascii="Times New Roman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pStyle w:val="a7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Найдите длину дуги окружности радиуса 3 см, если её градусная мера равна 150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F16BD8">
        <w:rPr>
          <w:rFonts w:ascii="Times New Roman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rPr>
          <w:rFonts w:ascii="Times New Roman" w:hAnsi="Times New Roman" w:cs="Times New Roman"/>
          <w:b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pStyle w:val="a7"/>
        <w:numPr>
          <w:ilvl w:val="0"/>
          <w:numId w:val="1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F16BD8" w:rsidRPr="00F16BD8" w:rsidRDefault="00F16BD8" w:rsidP="00F16BD8">
      <w:pPr>
        <w:pStyle w:val="a7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lastRenderedPageBreak/>
        <w:t xml:space="preserve">Найдите длину окружности, если площадь вписанного в  неё правильного шестиугольника  равна </w:t>
      </w:r>
      <w:r w:rsidRPr="00F16BD8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158" type="#_x0000_t75" style="width:46.85pt;height:17pt" o:ole="">
            <v:imagedata r:id="rId268" o:title=""/>
          </v:shape>
          <o:OLEObject Type="Embed" ProgID="Equation.DSMT4" ShapeID="_x0000_i1158" DrawAspect="Content" ObjectID="_1607928124" r:id="rId269"/>
        </w:object>
      </w:r>
      <w:r w:rsidRPr="00F16BD8">
        <w:rPr>
          <w:rFonts w:ascii="Times New Roman" w:hAnsi="Times New Roman" w:cs="Times New Roman"/>
          <w:sz w:val="24"/>
          <w:szCs w:val="24"/>
        </w:rPr>
        <w:t>.</w:t>
      </w:r>
    </w:p>
    <w:p w:rsidR="00F16BD8" w:rsidRPr="00F16BD8" w:rsidRDefault="00F16BD8" w:rsidP="00F16BD8">
      <w:pPr>
        <w:pStyle w:val="a7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16BD8">
        <w:rPr>
          <w:rFonts w:ascii="Times New Roman" w:hAnsi="Times New Roman" w:cs="Times New Roman"/>
          <w:sz w:val="24"/>
          <w:szCs w:val="24"/>
        </w:rPr>
        <w:t>Найдите площадь кругового сектора, если градусная мера его дуги равна  120</w:t>
      </w:r>
      <w:r w:rsidRPr="00F16BD8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F16BD8">
        <w:rPr>
          <w:rFonts w:ascii="Times New Roman" w:hAnsi="Times New Roman" w:cs="Times New Roman"/>
          <w:sz w:val="24"/>
          <w:szCs w:val="24"/>
        </w:rPr>
        <w:t>, а радиус круга равен  12 см.</w:t>
      </w:r>
    </w:p>
    <w:p w:rsidR="00F16BD8" w:rsidRPr="00F16BD8" w:rsidRDefault="00F16BD8" w:rsidP="00F16BD8">
      <w:pPr>
        <w:pStyle w:val="a7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 выполнены 3 задания, но есть ошибка;</w:t>
      </w:r>
    </w:p>
    <w:p w:rsidR="00F16BD8" w:rsidRPr="00F16BD8" w:rsidRDefault="00F16BD8" w:rsidP="00F16BD8">
      <w:pPr>
        <w:pStyle w:val="24"/>
      </w:pPr>
      <w:r w:rsidRPr="00F16BD8">
        <w:t>«3» - верно выполнены 2 задания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Контрольная работа по теме: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16BD8">
        <w:rPr>
          <w:rFonts w:ascii="Times New Roman" w:hAnsi="Times New Roman" w:cs="Times New Roman"/>
          <w:b/>
          <w:color w:val="000000"/>
          <w:sz w:val="28"/>
          <w:szCs w:val="28"/>
        </w:rPr>
        <w:t>«Движения»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1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1.  Дана трапеция АВС</w:t>
      </w:r>
      <w:proofErr w:type="gramStart"/>
      <w:r w:rsidRPr="00F16BD8">
        <w:rPr>
          <w:rFonts w:ascii="Times New Roman" w:hAnsi="Times New Roman" w:cs="Times New Roman"/>
          <w:lang w:val="en-US"/>
        </w:rPr>
        <w:t>D</w:t>
      </w:r>
      <w:proofErr w:type="gramEnd"/>
      <w:r w:rsidRPr="00F16BD8">
        <w:rPr>
          <w:rFonts w:ascii="Times New Roman" w:hAnsi="Times New Roman" w:cs="Times New Roman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2. Две окружности с центрами О</w:t>
      </w:r>
      <w:proofErr w:type="gramStart"/>
      <w:r w:rsidRPr="00F16BD8">
        <w:rPr>
          <w:rFonts w:ascii="Times New Roman" w:hAnsi="Times New Roman" w:cs="Times New Roman"/>
          <w:vertAlign w:val="subscript"/>
        </w:rPr>
        <w:t>1</w:t>
      </w:r>
      <w:proofErr w:type="gramEnd"/>
      <w:r w:rsidRPr="00F16BD8">
        <w:rPr>
          <w:rFonts w:ascii="Times New Roman" w:hAnsi="Times New Roman" w:cs="Times New Roman"/>
        </w:rPr>
        <w:t xml:space="preserve"> и О</w:t>
      </w:r>
      <w:r w:rsidRPr="00F16BD8">
        <w:rPr>
          <w:rFonts w:ascii="Times New Roman" w:hAnsi="Times New Roman" w:cs="Times New Roman"/>
          <w:vertAlign w:val="subscript"/>
        </w:rPr>
        <w:t>2</w:t>
      </w:r>
      <w:r w:rsidRPr="00F16BD8">
        <w:rPr>
          <w:rFonts w:ascii="Times New Roman" w:hAnsi="Times New Roman" w:cs="Times New Roman"/>
        </w:rPr>
        <w:t xml:space="preserve">, радиусы которых равны, пересекаются в точках </w:t>
      </w:r>
      <w:r w:rsidRPr="00F16BD8">
        <w:rPr>
          <w:rFonts w:ascii="Times New Roman" w:hAnsi="Times New Roman" w:cs="Times New Roman"/>
          <w:lang w:val="en-US"/>
        </w:rPr>
        <w:t>M</w:t>
      </w:r>
      <w:r w:rsidRPr="00F16BD8">
        <w:rPr>
          <w:rFonts w:ascii="Times New Roman" w:hAnsi="Times New Roman" w:cs="Times New Roman"/>
        </w:rPr>
        <w:t xml:space="preserve"> и </w:t>
      </w:r>
      <w:r w:rsidRPr="00F16BD8">
        <w:rPr>
          <w:rFonts w:ascii="Times New Roman" w:hAnsi="Times New Roman" w:cs="Times New Roman"/>
          <w:lang w:val="en-US"/>
        </w:rPr>
        <w:t>N</w:t>
      </w:r>
      <w:r w:rsidRPr="00F16BD8">
        <w:rPr>
          <w:rFonts w:ascii="Times New Roman" w:hAnsi="Times New Roman" w:cs="Times New Roman"/>
        </w:rPr>
        <w:t>. Через точку М проведена прямая, параллельная О</w:t>
      </w:r>
      <w:r w:rsidRPr="00F16BD8">
        <w:rPr>
          <w:rFonts w:ascii="Times New Roman" w:hAnsi="Times New Roman" w:cs="Times New Roman"/>
          <w:vertAlign w:val="subscript"/>
        </w:rPr>
        <w:t>1</w:t>
      </w:r>
      <w:r w:rsidRPr="00F16BD8">
        <w:rPr>
          <w:rFonts w:ascii="Times New Roman" w:hAnsi="Times New Roman" w:cs="Times New Roman"/>
        </w:rPr>
        <w:t>О</w:t>
      </w:r>
      <w:r w:rsidRPr="00F16BD8">
        <w:rPr>
          <w:rFonts w:ascii="Times New Roman" w:hAnsi="Times New Roman" w:cs="Times New Roman"/>
          <w:vertAlign w:val="subscript"/>
        </w:rPr>
        <w:t xml:space="preserve">2 </w:t>
      </w:r>
      <w:r w:rsidRPr="00F16BD8">
        <w:rPr>
          <w:rFonts w:ascii="Times New Roman" w:hAnsi="Times New Roman" w:cs="Times New Roman"/>
        </w:rPr>
        <w:t xml:space="preserve"> и пересекающая окружность с центром О</w:t>
      </w:r>
      <w:proofErr w:type="gramStart"/>
      <w:r w:rsidRPr="00F16BD8">
        <w:rPr>
          <w:rFonts w:ascii="Times New Roman" w:hAnsi="Times New Roman" w:cs="Times New Roman"/>
          <w:vertAlign w:val="subscript"/>
        </w:rPr>
        <w:t>2</w:t>
      </w:r>
      <w:proofErr w:type="gramEnd"/>
      <w:r w:rsidRPr="00F16BD8">
        <w:rPr>
          <w:rFonts w:ascii="Times New Roman" w:hAnsi="Times New Roman" w:cs="Times New Roman"/>
        </w:rPr>
        <w:t xml:space="preserve"> в точке </w:t>
      </w:r>
      <w:r w:rsidRPr="00F16BD8">
        <w:rPr>
          <w:rFonts w:ascii="Times New Roman" w:hAnsi="Times New Roman" w:cs="Times New Roman"/>
          <w:lang w:val="en-US"/>
        </w:rPr>
        <w:t>D</w:t>
      </w:r>
      <w:r w:rsidRPr="00F16BD8">
        <w:rPr>
          <w:rFonts w:ascii="Times New Roman" w:hAnsi="Times New Roman" w:cs="Times New Roman"/>
        </w:rPr>
        <w:t>. Используя параллельный перенос, докажите, четырехугольник О</w:t>
      </w:r>
      <w:r w:rsidRPr="00F16BD8">
        <w:rPr>
          <w:rFonts w:ascii="Times New Roman" w:hAnsi="Times New Roman" w:cs="Times New Roman"/>
          <w:vertAlign w:val="subscript"/>
        </w:rPr>
        <w:t>1</w:t>
      </w:r>
      <w:r w:rsidRPr="00F16BD8">
        <w:rPr>
          <w:rFonts w:ascii="Times New Roman" w:hAnsi="Times New Roman" w:cs="Times New Roman"/>
        </w:rPr>
        <w:t>М</w:t>
      </w:r>
      <w:r w:rsidRPr="00F16BD8">
        <w:rPr>
          <w:rFonts w:ascii="Times New Roman" w:hAnsi="Times New Roman" w:cs="Times New Roman"/>
          <w:lang w:val="en-US"/>
        </w:rPr>
        <w:t>D</w:t>
      </w:r>
      <w:r w:rsidRPr="00F16BD8">
        <w:rPr>
          <w:rFonts w:ascii="Times New Roman" w:hAnsi="Times New Roman" w:cs="Times New Roman"/>
        </w:rPr>
        <w:t>О</w:t>
      </w:r>
      <w:r w:rsidRPr="00F16BD8">
        <w:rPr>
          <w:rFonts w:ascii="Times New Roman" w:hAnsi="Times New Roman" w:cs="Times New Roman"/>
          <w:vertAlign w:val="subscript"/>
        </w:rPr>
        <w:t>2</w:t>
      </w:r>
      <w:r w:rsidRPr="00F16BD8">
        <w:rPr>
          <w:rFonts w:ascii="Times New Roman" w:hAnsi="Times New Roman" w:cs="Times New Roman"/>
        </w:rPr>
        <w:t xml:space="preserve"> является   параллелограммом.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  <w:r w:rsidRPr="00F16BD8">
        <w:rPr>
          <w:rFonts w:ascii="Times New Roman" w:hAnsi="Times New Roman" w:cs="Times New Roman"/>
          <w:b/>
          <w:color w:val="000000"/>
        </w:rPr>
        <w:t>Вариант 2</w:t>
      </w: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color w:val="000000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1.  Дана трапеция АВС</w:t>
      </w:r>
      <w:proofErr w:type="gramStart"/>
      <w:r w:rsidRPr="00F16BD8">
        <w:rPr>
          <w:rFonts w:ascii="Times New Roman" w:hAnsi="Times New Roman" w:cs="Times New Roman"/>
          <w:lang w:val="en-US"/>
        </w:rPr>
        <w:t>D</w:t>
      </w:r>
      <w:proofErr w:type="gramEnd"/>
      <w:r w:rsidRPr="00F16BD8">
        <w:rPr>
          <w:rFonts w:ascii="Times New Roman" w:hAnsi="Times New Roman" w:cs="Times New Roman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F16BD8">
        <w:rPr>
          <w:rFonts w:ascii="Times New Roman" w:hAnsi="Times New Roman" w:cs="Times New Roman"/>
          <w:lang w:val="en-US"/>
        </w:rPr>
        <w:t>CD</w:t>
      </w:r>
      <w:r w:rsidRPr="00F16BD8">
        <w:rPr>
          <w:rFonts w:ascii="Times New Roman" w:hAnsi="Times New Roman" w:cs="Times New Roman"/>
        </w:rPr>
        <w:t>..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2.  Дан шестиугольник А</w:t>
      </w:r>
      <w:r w:rsidRPr="00F16BD8">
        <w:rPr>
          <w:rFonts w:ascii="Times New Roman" w:hAnsi="Times New Roman" w:cs="Times New Roman"/>
          <w:vertAlign w:val="subscript"/>
        </w:rPr>
        <w:t>1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2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3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4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5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6</w:t>
      </w:r>
      <w:r w:rsidRPr="00F16BD8">
        <w:rPr>
          <w:rFonts w:ascii="Times New Roman" w:hAnsi="Times New Roman" w:cs="Times New Roman"/>
        </w:rPr>
        <w:t>. Его стороны А</w:t>
      </w:r>
      <w:r w:rsidRPr="00F16BD8">
        <w:rPr>
          <w:rFonts w:ascii="Times New Roman" w:hAnsi="Times New Roman" w:cs="Times New Roman"/>
          <w:vertAlign w:val="subscript"/>
        </w:rPr>
        <w:t>1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2</w:t>
      </w:r>
      <w:r w:rsidRPr="00F16BD8">
        <w:rPr>
          <w:rFonts w:ascii="Times New Roman" w:hAnsi="Times New Roman" w:cs="Times New Roman"/>
        </w:rPr>
        <w:t xml:space="preserve"> и А</w:t>
      </w:r>
      <w:r w:rsidRPr="00F16BD8">
        <w:rPr>
          <w:rFonts w:ascii="Times New Roman" w:hAnsi="Times New Roman" w:cs="Times New Roman"/>
          <w:vertAlign w:val="subscript"/>
        </w:rPr>
        <w:t>4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5</w:t>
      </w:r>
      <w:r w:rsidRPr="00F16BD8">
        <w:rPr>
          <w:rFonts w:ascii="Times New Roman" w:hAnsi="Times New Roman" w:cs="Times New Roman"/>
        </w:rPr>
        <w:t>, А</w:t>
      </w:r>
      <w:r w:rsidRPr="00F16BD8">
        <w:rPr>
          <w:rFonts w:ascii="Times New Roman" w:hAnsi="Times New Roman" w:cs="Times New Roman"/>
          <w:vertAlign w:val="subscript"/>
        </w:rPr>
        <w:t>2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 xml:space="preserve">3 </w:t>
      </w:r>
      <w:r w:rsidRPr="00F16BD8">
        <w:rPr>
          <w:rFonts w:ascii="Times New Roman" w:hAnsi="Times New Roman" w:cs="Times New Roman"/>
        </w:rPr>
        <w:t>и А</w:t>
      </w:r>
      <w:r w:rsidRPr="00F16BD8">
        <w:rPr>
          <w:rFonts w:ascii="Times New Roman" w:hAnsi="Times New Roman" w:cs="Times New Roman"/>
          <w:vertAlign w:val="subscript"/>
        </w:rPr>
        <w:t>5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6</w:t>
      </w:r>
      <w:r w:rsidRPr="00F16BD8">
        <w:rPr>
          <w:rFonts w:ascii="Times New Roman" w:hAnsi="Times New Roman" w:cs="Times New Roman"/>
        </w:rPr>
        <w:t>, А</w:t>
      </w:r>
      <w:r w:rsidRPr="00F16BD8">
        <w:rPr>
          <w:rFonts w:ascii="Times New Roman" w:hAnsi="Times New Roman" w:cs="Times New Roman"/>
          <w:vertAlign w:val="subscript"/>
        </w:rPr>
        <w:t>3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4</w:t>
      </w:r>
      <w:r w:rsidRPr="00F16BD8">
        <w:rPr>
          <w:rFonts w:ascii="Times New Roman" w:hAnsi="Times New Roman" w:cs="Times New Roman"/>
        </w:rPr>
        <w:t xml:space="preserve"> и А</w:t>
      </w:r>
      <w:r w:rsidRPr="00F16BD8">
        <w:rPr>
          <w:rFonts w:ascii="Times New Roman" w:hAnsi="Times New Roman" w:cs="Times New Roman"/>
          <w:vertAlign w:val="subscript"/>
        </w:rPr>
        <w:t>6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 xml:space="preserve">1 </w:t>
      </w:r>
      <w:r w:rsidRPr="00F16BD8">
        <w:rPr>
          <w:rFonts w:ascii="Times New Roman" w:hAnsi="Times New Roman" w:cs="Times New Roman"/>
        </w:rPr>
        <w:t>попарно равны и параллельны. Используя центральную симметрию, докажите, что диагонали А</w:t>
      </w:r>
      <w:r w:rsidRPr="00F16BD8">
        <w:rPr>
          <w:rFonts w:ascii="Times New Roman" w:hAnsi="Times New Roman" w:cs="Times New Roman"/>
          <w:vertAlign w:val="subscript"/>
        </w:rPr>
        <w:t>1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4</w:t>
      </w:r>
      <w:r w:rsidRPr="00F16BD8">
        <w:rPr>
          <w:rFonts w:ascii="Times New Roman" w:hAnsi="Times New Roman" w:cs="Times New Roman"/>
        </w:rPr>
        <w:t>, А</w:t>
      </w:r>
      <w:r w:rsidRPr="00F16BD8">
        <w:rPr>
          <w:rFonts w:ascii="Times New Roman" w:hAnsi="Times New Roman" w:cs="Times New Roman"/>
          <w:vertAlign w:val="subscript"/>
        </w:rPr>
        <w:t>2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5</w:t>
      </w:r>
      <w:r w:rsidRPr="00F16BD8">
        <w:rPr>
          <w:rFonts w:ascii="Times New Roman" w:hAnsi="Times New Roman" w:cs="Times New Roman"/>
        </w:rPr>
        <w:t>, А</w:t>
      </w:r>
      <w:r w:rsidRPr="00F16BD8">
        <w:rPr>
          <w:rFonts w:ascii="Times New Roman" w:hAnsi="Times New Roman" w:cs="Times New Roman"/>
          <w:vertAlign w:val="subscript"/>
        </w:rPr>
        <w:t>3</w:t>
      </w:r>
      <w:r w:rsidRPr="00F16BD8">
        <w:rPr>
          <w:rFonts w:ascii="Times New Roman" w:hAnsi="Times New Roman" w:cs="Times New Roman"/>
        </w:rPr>
        <w:t>А</w:t>
      </w:r>
      <w:r w:rsidRPr="00F16BD8">
        <w:rPr>
          <w:rFonts w:ascii="Times New Roman" w:hAnsi="Times New Roman" w:cs="Times New Roman"/>
          <w:vertAlign w:val="subscript"/>
        </w:rPr>
        <w:t>6</w:t>
      </w:r>
      <w:r w:rsidRPr="00F16BD8">
        <w:rPr>
          <w:rFonts w:ascii="Times New Roman" w:hAnsi="Times New Roman" w:cs="Times New Roman"/>
        </w:rPr>
        <w:t xml:space="preserve"> данного шестиугольника пересекаются в одной точке.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  <w:u w:val="single"/>
        </w:rPr>
      </w:pPr>
      <w:r w:rsidRPr="00F16BD8">
        <w:rPr>
          <w:rFonts w:ascii="Times New Roman" w:hAnsi="Times New Roman" w:cs="Times New Roman"/>
          <w:u w:val="single"/>
        </w:rPr>
        <w:t>Критерии оценки: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5» - верно выполнены все задания;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  <w:r w:rsidRPr="00F16BD8">
        <w:rPr>
          <w:rFonts w:ascii="Times New Roman" w:hAnsi="Times New Roman" w:cs="Times New Roman"/>
        </w:rPr>
        <w:t>«4» -  выполнены 2 задания, но есть ошибка;</w:t>
      </w:r>
    </w:p>
    <w:p w:rsidR="00F16BD8" w:rsidRPr="00F16BD8" w:rsidRDefault="00F16BD8" w:rsidP="00F16BD8">
      <w:pPr>
        <w:pStyle w:val="24"/>
      </w:pPr>
      <w:r w:rsidRPr="00F16BD8">
        <w:t>«3» - верно выполнено 1 задание.</w:t>
      </w: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rPr>
          <w:rFonts w:ascii="Times New Roman" w:hAnsi="Times New Roman" w:cs="Times New Roman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BD8" w:rsidRPr="00F16BD8" w:rsidRDefault="00F16BD8" w:rsidP="00F16BD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F16BD8" w:rsidRPr="00F16BD8" w:rsidSect="00F16BD8">
      <w:footerReference w:type="default" r:id="rId270"/>
      <w:pgSz w:w="16838" w:h="11906" w:orient="landscape" w:code="9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4FAE" w:rsidRDefault="00AB4FAE" w:rsidP="000E73E0">
      <w:pPr>
        <w:spacing w:after="0" w:line="240" w:lineRule="auto"/>
      </w:pPr>
      <w:r>
        <w:separator/>
      </w:r>
    </w:p>
  </w:endnote>
  <w:endnote w:type="continuationSeparator" w:id="1">
    <w:p w:rsidR="00AB4FAE" w:rsidRDefault="00AB4FAE" w:rsidP="000E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F4B" w:rsidRDefault="00027F4B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4FAE" w:rsidRDefault="00AB4FAE" w:rsidP="000E73E0">
      <w:pPr>
        <w:spacing w:after="0" w:line="240" w:lineRule="auto"/>
      </w:pPr>
      <w:r>
        <w:separator/>
      </w:r>
    </w:p>
  </w:footnote>
  <w:footnote w:type="continuationSeparator" w:id="1">
    <w:p w:rsidR="00AB4FAE" w:rsidRDefault="00AB4FAE" w:rsidP="000E73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7"/>
    <w:multiLevelType w:val="singleLevel"/>
    <w:tmpl w:val="00000007"/>
    <w:name w:val="WW8Num10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/>
      </w:rPr>
    </w:lvl>
  </w:abstractNum>
  <w:abstractNum w:abstractNumId="1">
    <w:nsid w:val="068954CA"/>
    <w:multiLevelType w:val="hybridMultilevel"/>
    <w:tmpl w:val="0B32D0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1921C6"/>
    <w:multiLevelType w:val="hybridMultilevel"/>
    <w:tmpl w:val="0B32D0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6339C3"/>
    <w:multiLevelType w:val="hybridMultilevel"/>
    <w:tmpl w:val="67F6A0F6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782FE3"/>
    <w:multiLevelType w:val="hybridMultilevel"/>
    <w:tmpl w:val="C90EAE4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26A70B0C"/>
    <w:multiLevelType w:val="hybridMultilevel"/>
    <w:tmpl w:val="F2C64E20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813E12"/>
    <w:multiLevelType w:val="hybridMultilevel"/>
    <w:tmpl w:val="392EFE42"/>
    <w:lvl w:ilvl="0" w:tplc="EBA6E406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0F722D0"/>
    <w:multiLevelType w:val="hybridMultilevel"/>
    <w:tmpl w:val="94F056FE"/>
    <w:lvl w:ilvl="0" w:tplc="4B985630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9AE7508"/>
    <w:multiLevelType w:val="hybridMultilevel"/>
    <w:tmpl w:val="E46E13E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AF1F17"/>
    <w:multiLevelType w:val="hybridMultilevel"/>
    <w:tmpl w:val="01B25CE2"/>
    <w:lvl w:ilvl="0" w:tplc="46A0D0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D400046"/>
    <w:multiLevelType w:val="hybridMultilevel"/>
    <w:tmpl w:val="68DC2698"/>
    <w:lvl w:ilvl="0" w:tplc="4B985630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75B32B2C"/>
    <w:multiLevelType w:val="hybridMultilevel"/>
    <w:tmpl w:val="CFB25C5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3"/>
  </w:num>
  <w:num w:numId="5">
    <w:abstractNumId w:val="10"/>
  </w:num>
  <w:num w:numId="6">
    <w:abstractNumId w:val="4"/>
  </w:num>
  <w:num w:numId="7">
    <w:abstractNumId w:val="1"/>
  </w:num>
  <w:num w:numId="8">
    <w:abstractNumId w:val="2"/>
  </w:num>
  <w:num w:numId="9">
    <w:abstractNumId w:val="8"/>
  </w:num>
  <w:num w:numId="10">
    <w:abstractNumId w:val="11"/>
  </w:num>
  <w:num w:numId="11">
    <w:abstractNumId w:val="9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2257"/>
    <w:rsid w:val="00006D94"/>
    <w:rsid w:val="0001000A"/>
    <w:rsid w:val="00027F4B"/>
    <w:rsid w:val="00047860"/>
    <w:rsid w:val="00056A52"/>
    <w:rsid w:val="000707BB"/>
    <w:rsid w:val="00070E6C"/>
    <w:rsid w:val="0008289D"/>
    <w:rsid w:val="000915C6"/>
    <w:rsid w:val="000A73F2"/>
    <w:rsid w:val="000E1326"/>
    <w:rsid w:val="000E6AF5"/>
    <w:rsid w:val="000E73E0"/>
    <w:rsid w:val="00102848"/>
    <w:rsid w:val="00103F7F"/>
    <w:rsid w:val="001149CC"/>
    <w:rsid w:val="00117B9F"/>
    <w:rsid w:val="00126F1D"/>
    <w:rsid w:val="00143394"/>
    <w:rsid w:val="001725C5"/>
    <w:rsid w:val="001B2CEF"/>
    <w:rsid w:val="001B7353"/>
    <w:rsid w:val="001C5FD4"/>
    <w:rsid w:val="001C6CE6"/>
    <w:rsid w:val="001D1925"/>
    <w:rsid w:val="001E49B5"/>
    <w:rsid w:val="001E6868"/>
    <w:rsid w:val="001F065B"/>
    <w:rsid w:val="001F1748"/>
    <w:rsid w:val="00270D4A"/>
    <w:rsid w:val="00276F83"/>
    <w:rsid w:val="002B5FBA"/>
    <w:rsid w:val="002D54A9"/>
    <w:rsid w:val="002E1F38"/>
    <w:rsid w:val="002E751D"/>
    <w:rsid w:val="00316E64"/>
    <w:rsid w:val="00332BB1"/>
    <w:rsid w:val="00392047"/>
    <w:rsid w:val="003B3AD3"/>
    <w:rsid w:val="003E48D2"/>
    <w:rsid w:val="00400C9A"/>
    <w:rsid w:val="00426FB1"/>
    <w:rsid w:val="00445B1C"/>
    <w:rsid w:val="00462015"/>
    <w:rsid w:val="004B17AF"/>
    <w:rsid w:val="004B4788"/>
    <w:rsid w:val="004D4BCC"/>
    <w:rsid w:val="00504976"/>
    <w:rsid w:val="00536106"/>
    <w:rsid w:val="0054423E"/>
    <w:rsid w:val="005A2069"/>
    <w:rsid w:val="005A512E"/>
    <w:rsid w:val="005C12F0"/>
    <w:rsid w:val="005D21AC"/>
    <w:rsid w:val="005E69DA"/>
    <w:rsid w:val="005F2434"/>
    <w:rsid w:val="005F726D"/>
    <w:rsid w:val="0061331E"/>
    <w:rsid w:val="00615F82"/>
    <w:rsid w:val="0063662C"/>
    <w:rsid w:val="006422F0"/>
    <w:rsid w:val="00661ECE"/>
    <w:rsid w:val="00664A32"/>
    <w:rsid w:val="00667BC2"/>
    <w:rsid w:val="006B6CFD"/>
    <w:rsid w:val="006D702D"/>
    <w:rsid w:val="006E2F80"/>
    <w:rsid w:val="006F6153"/>
    <w:rsid w:val="00763E2F"/>
    <w:rsid w:val="0078596F"/>
    <w:rsid w:val="00796758"/>
    <w:rsid w:val="007A617E"/>
    <w:rsid w:val="007C457F"/>
    <w:rsid w:val="007D47BC"/>
    <w:rsid w:val="007D633A"/>
    <w:rsid w:val="007E4AFB"/>
    <w:rsid w:val="007E4CD8"/>
    <w:rsid w:val="007E5B7B"/>
    <w:rsid w:val="007E780B"/>
    <w:rsid w:val="007E7B65"/>
    <w:rsid w:val="008048BD"/>
    <w:rsid w:val="0083275C"/>
    <w:rsid w:val="008467DB"/>
    <w:rsid w:val="008517A3"/>
    <w:rsid w:val="0086455D"/>
    <w:rsid w:val="0086730A"/>
    <w:rsid w:val="008B04DB"/>
    <w:rsid w:val="008D6299"/>
    <w:rsid w:val="008E6A0C"/>
    <w:rsid w:val="008F2089"/>
    <w:rsid w:val="008F4EE3"/>
    <w:rsid w:val="00941871"/>
    <w:rsid w:val="00952C62"/>
    <w:rsid w:val="00955B8F"/>
    <w:rsid w:val="009A1515"/>
    <w:rsid w:val="009C4574"/>
    <w:rsid w:val="009D0463"/>
    <w:rsid w:val="009D5B77"/>
    <w:rsid w:val="009E0947"/>
    <w:rsid w:val="009E3DCD"/>
    <w:rsid w:val="009F79C4"/>
    <w:rsid w:val="00A26B50"/>
    <w:rsid w:val="00A514E9"/>
    <w:rsid w:val="00A5618F"/>
    <w:rsid w:val="00A775E2"/>
    <w:rsid w:val="00A917F6"/>
    <w:rsid w:val="00AB47EB"/>
    <w:rsid w:val="00AB4CB0"/>
    <w:rsid w:val="00AB4FAE"/>
    <w:rsid w:val="00AE6C59"/>
    <w:rsid w:val="00B20068"/>
    <w:rsid w:val="00B20CCD"/>
    <w:rsid w:val="00B23166"/>
    <w:rsid w:val="00B34995"/>
    <w:rsid w:val="00B4362A"/>
    <w:rsid w:val="00B444B5"/>
    <w:rsid w:val="00B51CA2"/>
    <w:rsid w:val="00B5241F"/>
    <w:rsid w:val="00B71E6A"/>
    <w:rsid w:val="00B75920"/>
    <w:rsid w:val="00B77AFC"/>
    <w:rsid w:val="00B85F08"/>
    <w:rsid w:val="00B87D6C"/>
    <w:rsid w:val="00B944E7"/>
    <w:rsid w:val="00BB7248"/>
    <w:rsid w:val="00BB7D85"/>
    <w:rsid w:val="00BE05F4"/>
    <w:rsid w:val="00BE3DA8"/>
    <w:rsid w:val="00BE764F"/>
    <w:rsid w:val="00BF285E"/>
    <w:rsid w:val="00C00637"/>
    <w:rsid w:val="00C02F25"/>
    <w:rsid w:val="00C06FD1"/>
    <w:rsid w:val="00C12C49"/>
    <w:rsid w:val="00C76239"/>
    <w:rsid w:val="00CC2600"/>
    <w:rsid w:val="00CD37AD"/>
    <w:rsid w:val="00CD49A8"/>
    <w:rsid w:val="00D00721"/>
    <w:rsid w:val="00D1009B"/>
    <w:rsid w:val="00D22BDC"/>
    <w:rsid w:val="00D27DB5"/>
    <w:rsid w:val="00D305B2"/>
    <w:rsid w:val="00D531AC"/>
    <w:rsid w:val="00D6487A"/>
    <w:rsid w:val="00D71C47"/>
    <w:rsid w:val="00D80EB6"/>
    <w:rsid w:val="00D81E0E"/>
    <w:rsid w:val="00D86D8D"/>
    <w:rsid w:val="00D955B7"/>
    <w:rsid w:val="00DA0729"/>
    <w:rsid w:val="00DA33F2"/>
    <w:rsid w:val="00DD0B39"/>
    <w:rsid w:val="00DF091C"/>
    <w:rsid w:val="00DF75F6"/>
    <w:rsid w:val="00E02257"/>
    <w:rsid w:val="00E163FB"/>
    <w:rsid w:val="00E43B54"/>
    <w:rsid w:val="00E92385"/>
    <w:rsid w:val="00EA2457"/>
    <w:rsid w:val="00EA7869"/>
    <w:rsid w:val="00EC3FDE"/>
    <w:rsid w:val="00EC670B"/>
    <w:rsid w:val="00ED2CDD"/>
    <w:rsid w:val="00F16BD8"/>
    <w:rsid w:val="00F246D9"/>
    <w:rsid w:val="00F55106"/>
    <w:rsid w:val="00F554C4"/>
    <w:rsid w:val="00F64E90"/>
    <w:rsid w:val="00F678AD"/>
    <w:rsid w:val="00F81C90"/>
    <w:rsid w:val="00F86BD6"/>
    <w:rsid w:val="00FC34CD"/>
    <w:rsid w:val="00FC428D"/>
    <w:rsid w:val="00FE104B"/>
    <w:rsid w:val="00FE71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7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362A"/>
  </w:style>
  <w:style w:type="paragraph" w:styleId="1">
    <w:name w:val="heading 1"/>
    <w:basedOn w:val="a"/>
    <w:next w:val="a"/>
    <w:link w:val="10"/>
    <w:qFormat/>
    <w:rsid w:val="00EC670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0"/>
    </w:rPr>
  </w:style>
  <w:style w:type="paragraph" w:styleId="2">
    <w:name w:val="heading 2"/>
    <w:basedOn w:val="a"/>
    <w:next w:val="a"/>
    <w:link w:val="20"/>
    <w:uiPriority w:val="9"/>
    <w:qFormat/>
    <w:rsid w:val="00EC670B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paragraph" w:styleId="3">
    <w:name w:val="heading 3"/>
    <w:basedOn w:val="a"/>
    <w:next w:val="a"/>
    <w:link w:val="30"/>
    <w:uiPriority w:val="9"/>
    <w:qFormat/>
    <w:rsid w:val="00EC670B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C670B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E02257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21">
    <w:name w:val="Основной текст (2)_"/>
    <w:link w:val="22"/>
    <w:locked/>
    <w:rsid w:val="00E02257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E02257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</w:rPr>
  </w:style>
  <w:style w:type="paragraph" w:styleId="a5">
    <w:name w:val="Balloon Text"/>
    <w:basedOn w:val="a"/>
    <w:link w:val="a6"/>
    <w:uiPriority w:val="99"/>
    <w:unhideWhenUsed/>
    <w:rsid w:val="005A2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rsid w:val="005A2069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A206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EC670B"/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Заголовок 2 Знак"/>
    <w:basedOn w:val="a0"/>
    <w:link w:val="2"/>
    <w:uiPriority w:val="9"/>
    <w:rsid w:val="00EC670B"/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character" w:customStyle="1" w:styleId="30">
    <w:name w:val="Заголовок 3 Знак"/>
    <w:basedOn w:val="a0"/>
    <w:link w:val="3"/>
    <w:uiPriority w:val="9"/>
    <w:rsid w:val="00EC670B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EC670B"/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paragraph" w:styleId="a8">
    <w:name w:val="header"/>
    <w:basedOn w:val="a"/>
    <w:link w:val="a9"/>
    <w:unhideWhenUsed/>
    <w:rsid w:val="00EC670B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9">
    <w:name w:val="Верхний колонтитул Знак"/>
    <w:basedOn w:val="a0"/>
    <w:link w:val="a8"/>
    <w:rsid w:val="00EC670B"/>
    <w:rPr>
      <w:rFonts w:ascii="Calibri" w:eastAsia="Times New Roman" w:hAnsi="Calibri" w:cs="Times New Roman"/>
      <w:lang w:eastAsia="ru-RU"/>
    </w:rPr>
  </w:style>
  <w:style w:type="paragraph" w:styleId="aa">
    <w:name w:val="footer"/>
    <w:basedOn w:val="a"/>
    <w:link w:val="ab"/>
    <w:unhideWhenUsed/>
    <w:rsid w:val="00EC670B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b">
    <w:name w:val="Нижний колонтитул Знак"/>
    <w:basedOn w:val="a0"/>
    <w:link w:val="aa"/>
    <w:rsid w:val="00EC670B"/>
    <w:rPr>
      <w:rFonts w:ascii="Calibri" w:eastAsia="Times New Roman" w:hAnsi="Calibri" w:cs="Times New Roman"/>
      <w:lang w:eastAsia="ru-RU"/>
    </w:rPr>
  </w:style>
  <w:style w:type="character" w:styleId="ac">
    <w:name w:val="Hyperlink"/>
    <w:unhideWhenUsed/>
    <w:rsid w:val="00EC670B"/>
    <w:rPr>
      <w:color w:val="0066CC"/>
      <w:u w:val="single"/>
    </w:rPr>
  </w:style>
  <w:style w:type="character" w:customStyle="1" w:styleId="31">
    <w:name w:val="Заголовок №3_"/>
    <w:link w:val="32"/>
    <w:locked/>
    <w:rsid w:val="00EC670B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2">
    <w:name w:val="Заголовок №3"/>
    <w:basedOn w:val="a"/>
    <w:link w:val="31"/>
    <w:rsid w:val="00EC670B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ad">
    <w:name w:val="Основной текст_"/>
    <w:link w:val="11"/>
    <w:locked/>
    <w:rsid w:val="00EC670B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d"/>
    <w:rsid w:val="00EC670B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12">
    <w:name w:val="Заголовок №1_"/>
    <w:link w:val="13"/>
    <w:locked/>
    <w:rsid w:val="00EC670B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EC670B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</w:rPr>
  </w:style>
  <w:style w:type="character" w:customStyle="1" w:styleId="33">
    <w:name w:val="Основной текст (3)_"/>
    <w:link w:val="34"/>
    <w:locked/>
    <w:rsid w:val="00EC670B"/>
    <w:rPr>
      <w:rFonts w:ascii="Times New Roman" w:hAnsi="Times New Roman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EC670B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character" w:customStyle="1" w:styleId="8">
    <w:name w:val="Основной текст (8)_"/>
    <w:link w:val="80"/>
    <w:locked/>
    <w:rsid w:val="00EC670B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EC670B"/>
    <w:pPr>
      <w:shd w:val="clear" w:color="auto" w:fill="FFFFFF"/>
      <w:spacing w:before="360" w:after="60" w:line="247" w:lineRule="exact"/>
      <w:jc w:val="center"/>
    </w:pPr>
    <w:rPr>
      <w:rFonts w:ascii="Times New Roman" w:hAnsi="Times New Roman"/>
    </w:rPr>
  </w:style>
  <w:style w:type="character" w:customStyle="1" w:styleId="4">
    <w:name w:val="Заголовок №4_"/>
    <w:link w:val="40"/>
    <w:locked/>
    <w:rsid w:val="00EC670B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EC670B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23">
    <w:name w:val="Заголовок №2"/>
    <w:rsid w:val="00EC670B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e">
    <w:name w:val="Основной текст + Полужирный"/>
    <w:rsid w:val="00EC670B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f">
    <w:name w:val="Основной текст + Курсив"/>
    <w:rsid w:val="00EC670B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5">
    <w:name w:val="Основной текст (3) + Не полужирный"/>
    <w:rsid w:val="00EC670B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EC670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styleId="af0">
    <w:name w:val="Normal (Web)"/>
    <w:basedOn w:val="a"/>
    <w:uiPriority w:val="99"/>
    <w:unhideWhenUsed/>
    <w:rsid w:val="00EC670B"/>
    <w:pPr>
      <w:spacing w:before="30" w:after="30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14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EC670B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bidi="pa-IN"/>
    </w:rPr>
  </w:style>
  <w:style w:type="character" w:customStyle="1" w:styleId="af1">
    <w:name w:val="Название Знак"/>
    <w:basedOn w:val="a0"/>
    <w:link w:val="af2"/>
    <w:rsid w:val="00EC670B"/>
    <w:rPr>
      <w:rFonts w:ascii="Cambria" w:hAnsi="Cambria"/>
      <w:b/>
      <w:bCs/>
      <w:kern w:val="28"/>
      <w:sz w:val="32"/>
      <w:szCs w:val="32"/>
    </w:rPr>
  </w:style>
  <w:style w:type="paragraph" w:styleId="af2">
    <w:name w:val="Title"/>
    <w:basedOn w:val="a"/>
    <w:next w:val="a"/>
    <w:link w:val="af1"/>
    <w:qFormat/>
    <w:rsid w:val="00EC670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15">
    <w:name w:val="Название Знак1"/>
    <w:basedOn w:val="a0"/>
    <w:uiPriority w:val="10"/>
    <w:rsid w:val="00EC670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3">
    <w:name w:val="Текст сноски Знак"/>
    <w:basedOn w:val="a0"/>
    <w:link w:val="af4"/>
    <w:uiPriority w:val="99"/>
    <w:semiHidden/>
    <w:rsid w:val="00EC670B"/>
    <w:rPr>
      <w:rFonts w:ascii="Calibri" w:eastAsia="Times New Roman" w:hAnsi="Calibri" w:cs="Times New Roman"/>
      <w:sz w:val="20"/>
      <w:szCs w:val="20"/>
      <w:lang w:eastAsia="ru-RU"/>
    </w:rPr>
  </w:style>
  <w:style w:type="paragraph" w:styleId="af4">
    <w:name w:val="footnote text"/>
    <w:basedOn w:val="a"/>
    <w:link w:val="af3"/>
    <w:uiPriority w:val="99"/>
    <w:semiHidden/>
    <w:unhideWhenUsed/>
    <w:rsid w:val="00EC670B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6">
    <w:name w:val="Текст сноски Знак1"/>
    <w:basedOn w:val="a0"/>
    <w:uiPriority w:val="99"/>
    <w:semiHidden/>
    <w:rsid w:val="00EC670B"/>
    <w:rPr>
      <w:sz w:val="20"/>
      <w:szCs w:val="20"/>
    </w:rPr>
  </w:style>
  <w:style w:type="table" w:styleId="af5">
    <w:name w:val="Table Grid"/>
    <w:basedOn w:val="a1"/>
    <w:rsid w:val="00EC670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0">
    <w:name w:val="Заголовок 21"/>
    <w:basedOn w:val="a"/>
    <w:next w:val="a"/>
    <w:uiPriority w:val="9"/>
    <w:semiHidden/>
    <w:unhideWhenUsed/>
    <w:qFormat/>
    <w:rsid w:val="00EC670B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EC670B"/>
    <w:pPr>
      <w:keepNext/>
      <w:keepLines/>
      <w:spacing w:before="200" w:after="0" w:line="240" w:lineRule="auto"/>
      <w:outlineLvl w:val="5"/>
    </w:pPr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numbering" w:customStyle="1" w:styleId="17">
    <w:name w:val="Нет списка1"/>
    <w:next w:val="a2"/>
    <w:uiPriority w:val="99"/>
    <w:semiHidden/>
    <w:unhideWhenUsed/>
    <w:rsid w:val="00EC670B"/>
  </w:style>
  <w:style w:type="paragraph" w:styleId="af6">
    <w:name w:val="Body Text Indent"/>
    <w:basedOn w:val="a"/>
    <w:link w:val="af7"/>
    <w:uiPriority w:val="99"/>
    <w:rsid w:val="00EC670B"/>
    <w:pPr>
      <w:snapToGrid w:val="0"/>
      <w:spacing w:after="0" w:line="260" w:lineRule="atLeast"/>
      <w:ind w:firstLine="50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7">
    <w:name w:val="Основной текст с отступом Знак"/>
    <w:basedOn w:val="a0"/>
    <w:link w:val="af6"/>
    <w:uiPriority w:val="99"/>
    <w:rsid w:val="00EC670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5"/>
    <w:rsid w:val="00EC670B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EC670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vts243">
    <w:name w:val="rvts243"/>
    <w:basedOn w:val="a0"/>
    <w:rsid w:val="00EC670B"/>
  </w:style>
  <w:style w:type="character" w:customStyle="1" w:styleId="apple-converted-space">
    <w:name w:val="apple-converted-space"/>
    <w:basedOn w:val="a0"/>
    <w:rsid w:val="00EC670B"/>
  </w:style>
  <w:style w:type="character" w:customStyle="1" w:styleId="211">
    <w:name w:val="Заголовок 2 Знак1"/>
    <w:basedOn w:val="a0"/>
    <w:uiPriority w:val="9"/>
    <w:semiHidden/>
    <w:rsid w:val="00EC670B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610">
    <w:name w:val="Заголовок 6 Знак1"/>
    <w:basedOn w:val="a0"/>
    <w:uiPriority w:val="9"/>
    <w:semiHidden/>
    <w:rsid w:val="00EC670B"/>
    <w:rPr>
      <w:rFonts w:ascii="Cambria" w:eastAsia="Times New Roman" w:hAnsi="Cambria" w:cs="Times New Roman"/>
      <w:i/>
      <w:iCs/>
      <w:color w:val="243F60"/>
      <w:lang w:eastAsia="ru-RU"/>
    </w:rPr>
  </w:style>
  <w:style w:type="numbering" w:customStyle="1" w:styleId="26">
    <w:name w:val="Нет списка2"/>
    <w:next w:val="a2"/>
    <w:semiHidden/>
    <w:rsid w:val="00EC670B"/>
  </w:style>
  <w:style w:type="paragraph" w:customStyle="1" w:styleId="18">
    <w:name w:val="Название1"/>
    <w:basedOn w:val="a"/>
    <w:rsid w:val="00EC670B"/>
    <w:pPr>
      <w:spacing w:before="30" w:after="3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8">
    <w:name w:val="Заголовок МОЙ"/>
    <w:basedOn w:val="a"/>
    <w:next w:val="1"/>
    <w:qFormat/>
    <w:rsid w:val="00EC670B"/>
    <w:pPr>
      <w:widowControl w:val="0"/>
      <w:autoSpaceDE w:val="0"/>
      <w:autoSpaceDN w:val="0"/>
      <w:adjustRightInd w:val="0"/>
      <w:spacing w:after="0" w:line="360" w:lineRule="auto"/>
      <w:ind w:firstLine="709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numbering" w:customStyle="1" w:styleId="36">
    <w:name w:val="Нет списка3"/>
    <w:next w:val="a2"/>
    <w:semiHidden/>
    <w:rsid w:val="00EC670B"/>
  </w:style>
  <w:style w:type="paragraph" w:styleId="HTML">
    <w:name w:val="HTML Preformatted"/>
    <w:basedOn w:val="a"/>
    <w:link w:val="HTML0"/>
    <w:rsid w:val="00EC670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PMingLiU" w:hAnsi="Courier New" w:cs="Courier New"/>
      <w:sz w:val="20"/>
      <w:szCs w:val="20"/>
      <w:lang w:eastAsia="zh-TW"/>
    </w:rPr>
  </w:style>
  <w:style w:type="character" w:customStyle="1" w:styleId="HTML0">
    <w:name w:val="Стандартный HTML Знак"/>
    <w:basedOn w:val="a0"/>
    <w:link w:val="HTML"/>
    <w:rsid w:val="00EC670B"/>
    <w:rPr>
      <w:rFonts w:ascii="Courier New" w:eastAsia="PMingLiU" w:hAnsi="Courier New" w:cs="Courier New"/>
      <w:sz w:val="20"/>
      <w:szCs w:val="20"/>
      <w:lang w:eastAsia="zh-TW"/>
    </w:rPr>
  </w:style>
  <w:style w:type="paragraph" w:customStyle="1" w:styleId="c0">
    <w:name w:val="c0"/>
    <w:basedOn w:val="a"/>
    <w:rsid w:val="00EC67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">
    <w:name w:val="c8"/>
    <w:basedOn w:val="a0"/>
    <w:rsid w:val="00EC670B"/>
  </w:style>
  <w:style w:type="paragraph" w:customStyle="1" w:styleId="19">
    <w:name w:val="Знак1"/>
    <w:basedOn w:val="a"/>
    <w:rsid w:val="00EC670B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table" w:customStyle="1" w:styleId="1a">
    <w:name w:val="Сетка таблицы1"/>
    <w:basedOn w:val="a1"/>
    <w:next w:val="af5"/>
    <w:rsid w:val="00EC67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EC670B"/>
  </w:style>
  <w:style w:type="paragraph" w:styleId="af9">
    <w:name w:val="Body Text"/>
    <w:basedOn w:val="a"/>
    <w:link w:val="afa"/>
    <w:rsid w:val="00EC670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a">
    <w:name w:val="Основной текст Знак"/>
    <w:basedOn w:val="a0"/>
    <w:link w:val="af9"/>
    <w:rsid w:val="00EC670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b">
    <w:name w:val="Strong"/>
    <w:basedOn w:val="a0"/>
    <w:qFormat/>
    <w:rsid w:val="00EC670B"/>
    <w:rPr>
      <w:b/>
      <w:bCs/>
    </w:rPr>
  </w:style>
  <w:style w:type="character" w:customStyle="1" w:styleId="day7">
    <w:name w:val="da y7"/>
    <w:basedOn w:val="a0"/>
    <w:rsid w:val="00EC670B"/>
  </w:style>
  <w:style w:type="character" w:customStyle="1" w:styleId="t7">
    <w:name w:val="t7"/>
    <w:basedOn w:val="a0"/>
    <w:rsid w:val="00EC670B"/>
  </w:style>
  <w:style w:type="paragraph" w:customStyle="1" w:styleId="c6c17">
    <w:name w:val="c6 c17"/>
    <w:basedOn w:val="a"/>
    <w:rsid w:val="00EC67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c23">
    <w:name w:val="c2 c23"/>
    <w:basedOn w:val="a0"/>
    <w:rsid w:val="00EC670B"/>
  </w:style>
  <w:style w:type="character" w:customStyle="1" w:styleId="c2">
    <w:name w:val="c2"/>
    <w:basedOn w:val="a0"/>
    <w:rsid w:val="00EC670B"/>
  </w:style>
  <w:style w:type="paragraph" w:customStyle="1" w:styleId="c3">
    <w:name w:val="c3"/>
    <w:basedOn w:val="a"/>
    <w:rsid w:val="00EC67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c17c70">
    <w:name w:val="c3 c17 c70"/>
    <w:basedOn w:val="a"/>
    <w:rsid w:val="00EC67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">
    <w:name w:val="c6"/>
    <w:basedOn w:val="a"/>
    <w:rsid w:val="00EC67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c21">
    <w:name w:val="c2 c21"/>
    <w:basedOn w:val="a0"/>
    <w:rsid w:val="00EC670B"/>
  </w:style>
  <w:style w:type="character" w:styleId="afc">
    <w:name w:val="page number"/>
    <w:basedOn w:val="a0"/>
    <w:rsid w:val="00EC670B"/>
  </w:style>
  <w:style w:type="paragraph" w:styleId="afd">
    <w:name w:val="caption"/>
    <w:basedOn w:val="a"/>
    <w:next w:val="a"/>
    <w:qFormat/>
    <w:rsid w:val="00EC670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1b">
    <w:name w:val="Абзац списка1"/>
    <w:basedOn w:val="a"/>
    <w:qFormat/>
    <w:rsid w:val="00EC670B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37">
    <w:name w:val="Body Text Indent 3"/>
    <w:basedOn w:val="a"/>
    <w:link w:val="38"/>
    <w:uiPriority w:val="99"/>
    <w:semiHidden/>
    <w:unhideWhenUsed/>
    <w:rsid w:val="00EC670B"/>
    <w:pPr>
      <w:spacing w:after="120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8">
    <w:name w:val="Основной текст с отступом 3 Знак"/>
    <w:basedOn w:val="a0"/>
    <w:link w:val="37"/>
    <w:uiPriority w:val="99"/>
    <w:semiHidden/>
    <w:rsid w:val="00EC670B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C670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EC67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EC670B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EC670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EC670B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EC670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EC670B"/>
    <w:rPr>
      <w:b/>
      <w:bCs/>
    </w:rPr>
  </w:style>
  <w:style w:type="paragraph" w:customStyle="1" w:styleId="dash041e0431044b0447043d044b0439">
    <w:name w:val="dash041e_0431_044b_0447_043d_044b_0439"/>
    <w:basedOn w:val="a"/>
    <w:rsid w:val="00EC67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7">
    <w:name w:val="Сетка таблицы2"/>
    <w:basedOn w:val="a1"/>
    <w:next w:val="af5"/>
    <w:uiPriority w:val="59"/>
    <w:rsid w:val="00EC670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">
    <w:name w:val="Основной шрифт абзаца1"/>
    <w:rsid w:val="00EC670B"/>
  </w:style>
  <w:style w:type="character" w:customStyle="1" w:styleId="1d">
    <w:name w:val="Основной текст + Полужирный1"/>
    <w:rsid w:val="00EC670B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20">
    <w:name w:val="Основной текст + Полужирный12"/>
    <w:rsid w:val="00EC670B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5">
    <w:name w:val="Основной текст + 8 pt5"/>
    <w:rsid w:val="00EC670B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10">
    <w:name w:val="Основной текст + Полужирный11"/>
    <w:rsid w:val="00EC670B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00">
    <w:name w:val="Основной текст + Полужирный10"/>
    <w:rsid w:val="00EC670B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customStyle="1" w:styleId="212">
    <w:name w:val="Основной текст 21"/>
    <w:basedOn w:val="a"/>
    <w:rsid w:val="00EC670B"/>
    <w:pPr>
      <w:widowControl w:val="0"/>
      <w:suppressAutoHyphens/>
      <w:spacing w:after="120" w:line="480" w:lineRule="auto"/>
      <w:textAlignment w:val="baseline"/>
    </w:pPr>
    <w:rPr>
      <w:rFonts w:ascii="Arial" w:eastAsia="Arial Unicode MS" w:hAnsi="Arial" w:cs="Tahoma"/>
      <w:kern w:val="1"/>
      <w:sz w:val="24"/>
      <w:szCs w:val="24"/>
      <w:lang w:eastAsia="ar-SA"/>
    </w:rPr>
  </w:style>
  <w:style w:type="paragraph" w:customStyle="1" w:styleId="39">
    <w:name w:val="Основной текст3"/>
    <w:basedOn w:val="a"/>
    <w:rsid w:val="00BE3DA8"/>
    <w:pPr>
      <w:shd w:val="clear" w:color="auto" w:fill="FFFFFF"/>
      <w:spacing w:after="120" w:line="211" w:lineRule="exact"/>
      <w:jc w:val="right"/>
    </w:pPr>
    <w:rPr>
      <w:rFonts w:ascii="Times New Roman" w:eastAsia="Times New Roman" w:hAnsi="Times New Roman" w:cs="Times New Roman"/>
      <w:color w:val="000000"/>
      <w:lang w:eastAsia="ru-RU"/>
    </w:rPr>
  </w:style>
  <w:style w:type="character" w:customStyle="1" w:styleId="TimesNewRoman">
    <w:name w:val="Основной текст + Times New Roman"/>
    <w:aliases w:val="11,5 pt"/>
    <w:basedOn w:val="ad"/>
    <w:rsid w:val="00392047"/>
    <w:rPr>
      <w:rFonts w:ascii="Times New Roman" w:hAnsi="Times New Roman" w:cs="Times New Roman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a4">
    <w:name w:val="Без интервала Знак"/>
    <w:basedOn w:val="a0"/>
    <w:link w:val="a3"/>
    <w:uiPriority w:val="1"/>
    <w:locked/>
    <w:rsid w:val="000E6AF5"/>
    <w:rPr>
      <w:rFonts w:ascii="Calibri" w:eastAsia="Times New Roman" w:hAnsi="Calibri" w:cs="Times New Roman"/>
      <w:lang w:eastAsia="ru-RU"/>
    </w:rPr>
  </w:style>
  <w:style w:type="paragraph" w:customStyle="1" w:styleId="Default">
    <w:name w:val="Default"/>
    <w:rsid w:val="00A26B50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customStyle="1" w:styleId="ParagraphStyle">
    <w:name w:val="Paragraph Style"/>
    <w:rsid w:val="00A26B50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afe">
    <w:name w:val="А_основной"/>
    <w:basedOn w:val="a"/>
    <w:link w:val="aff"/>
    <w:qFormat/>
    <w:rsid w:val="00796758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">
    <w:name w:val="А_основной Знак"/>
    <w:basedOn w:val="a0"/>
    <w:link w:val="afe"/>
    <w:rsid w:val="00796758"/>
    <w:rPr>
      <w:rFonts w:ascii="Times New Roman" w:eastAsia="Calibri" w:hAnsi="Times New Roman" w:cs="Times New Roman"/>
      <w:sz w:val="28"/>
      <w:szCs w:val="28"/>
    </w:rPr>
  </w:style>
  <w:style w:type="paragraph" w:styleId="28">
    <w:name w:val="Body Text 2"/>
    <w:basedOn w:val="a"/>
    <w:link w:val="29"/>
    <w:uiPriority w:val="99"/>
    <w:semiHidden/>
    <w:unhideWhenUsed/>
    <w:rsid w:val="00796758"/>
    <w:pPr>
      <w:spacing w:after="120" w:line="480" w:lineRule="auto"/>
    </w:pPr>
    <w:rPr>
      <w:rFonts w:eastAsiaTheme="minorEastAsia"/>
      <w:lang w:eastAsia="ru-RU"/>
    </w:rPr>
  </w:style>
  <w:style w:type="character" w:customStyle="1" w:styleId="29">
    <w:name w:val="Основной текст 2 Знак"/>
    <w:basedOn w:val="a0"/>
    <w:link w:val="28"/>
    <w:uiPriority w:val="99"/>
    <w:semiHidden/>
    <w:rsid w:val="00796758"/>
    <w:rPr>
      <w:rFonts w:eastAsiaTheme="minorEastAsia"/>
      <w:lang w:eastAsia="ru-RU"/>
    </w:rPr>
  </w:style>
  <w:style w:type="character" w:styleId="aff0">
    <w:name w:val="Emphasis"/>
    <w:basedOn w:val="a0"/>
    <w:qFormat/>
    <w:rsid w:val="00D27DB5"/>
    <w:rPr>
      <w:i/>
      <w:iCs/>
    </w:rPr>
  </w:style>
  <w:style w:type="paragraph" w:customStyle="1" w:styleId="aff1">
    <w:name w:val="Стиль"/>
    <w:rsid w:val="00D27DB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9pt">
    <w:name w:val="Основной текст + 9 pt"/>
    <w:basedOn w:val="a0"/>
    <w:uiPriority w:val="99"/>
    <w:rsid w:val="00D27DB5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D27DB5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ff2">
    <w:name w:val="Subtitle"/>
    <w:basedOn w:val="a"/>
    <w:next w:val="a"/>
    <w:link w:val="aff3"/>
    <w:uiPriority w:val="11"/>
    <w:qFormat/>
    <w:rsid w:val="00D27DB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f3">
    <w:name w:val="Подзаголовок Знак"/>
    <w:basedOn w:val="a0"/>
    <w:link w:val="aff2"/>
    <w:uiPriority w:val="11"/>
    <w:rsid w:val="00D27DB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ff4">
    <w:name w:val="Plain Text"/>
    <w:basedOn w:val="a"/>
    <w:link w:val="aff5"/>
    <w:rsid w:val="00D27DB5"/>
    <w:pPr>
      <w:spacing w:before="30" w:after="3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5">
    <w:name w:val="Текст Знак"/>
    <w:basedOn w:val="a0"/>
    <w:link w:val="aff4"/>
    <w:rsid w:val="00D27DB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5">
    <w:name w:val="Основной текст (5)_"/>
    <w:basedOn w:val="a0"/>
    <w:link w:val="50"/>
    <w:locked/>
    <w:rsid w:val="00D27DB5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"/>
    <w:link w:val="5"/>
    <w:rsid w:val="00D27DB5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1">
    <w:name w:val="Основной текст (12)_"/>
    <w:basedOn w:val="a0"/>
    <w:link w:val="122"/>
    <w:locked/>
    <w:rsid w:val="00D27DB5"/>
    <w:rPr>
      <w:rFonts w:ascii="Times New Roman" w:eastAsia="Times New Roman" w:hAnsi="Times New Roman"/>
    </w:rPr>
  </w:style>
  <w:style w:type="paragraph" w:customStyle="1" w:styleId="122">
    <w:name w:val="Основной текст (12)"/>
    <w:basedOn w:val="a"/>
    <w:link w:val="121"/>
    <w:rsid w:val="00D27DB5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paragraph" w:styleId="aff6">
    <w:name w:val="Intense Quote"/>
    <w:basedOn w:val="a"/>
    <w:next w:val="a"/>
    <w:link w:val="aff7"/>
    <w:uiPriority w:val="30"/>
    <w:qFormat/>
    <w:rsid w:val="00D27DB5"/>
    <w:pPr>
      <w:pBdr>
        <w:bottom w:val="single" w:sz="4" w:space="4" w:color="4F81BD" w:themeColor="accent1"/>
      </w:pBdr>
      <w:spacing w:before="200" w:after="280" w:line="240" w:lineRule="auto"/>
      <w:ind w:left="936" w:right="936"/>
    </w:pPr>
    <w:rPr>
      <w:rFonts w:ascii="Arial" w:eastAsia="Times New Roman" w:hAnsi="Arial" w:cs="Arial"/>
      <w:b/>
      <w:bCs/>
      <w:i/>
      <w:iCs/>
      <w:color w:val="4F81BD" w:themeColor="accent1"/>
      <w:kern w:val="28"/>
      <w:sz w:val="18"/>
      <w:szCs w:val="18"/>
      <w:lang w:eastAsia="ru-RU"/>
    </w:rPr>
  </w:style>
  <w:style w:type="character" w:customStyle="1" w:styleId="aff7">
    <w:name w:val="Выделенная цитата Знак"/>
    <w:basedOn w:val="a0"/>
    <w:link w:val="aff6"/>
    <w:uiPriority w:val="30"/>
    <w:rsid w:val="00D27DB5"/>
    <w:rPr>
      <w:rFonts w:ascii="Arial" w:eastAsia="Times New Roman" w:hAnsi="Arial" w:cs="Arial"/>
      <w:b/>
      <w:bCs/>
      <w:i/>
      <w:iCs/>
      <w:color w:val="4F81BD" w:themeColor="accent1"/>
      <w:kern w:val="28"/>
      <w:sz w:val="18"/>
      <w:szCs w:val="18"/>
      <w:lang w:eastAsia="ru-RU"/>
    </w:rPr>
  </w:style>
  <w:style w:type="paragraph" w:customStyle="1" w:styleId="c5">
    <w:name w:val="c5"/>
    <w:basedOn w:val="a"/>
    <w:rsid w:val="00D27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okproperty">
    <w:name w:val="book_property"/>
    <w:basedOn w:val="a0"/>
    <w:rsid w:val="00D27DB5"/>
  </w:style>
  <w:style w:type="character" w:styleId="aff8">
    <w:name w:val="Placeholder Text"/>
    <w:basedOn w:val="a0"/>
    <w:uiPriority w:val="99"/>
    <w:semiHidden/>
    <w:rsid w:val="00D27DB5"/>
    <w:rPr>
      <w:color w:val="808080"/>
    </w:rPr>
  </w:style>
  <w:style w:type="character" w:customStyle="1" w:styleId="1e">
    <w:name w:val="Текст выноски Знак1"/>
    <w:basedOn w:val="a0"/>
    <w:uiPriority w:val="99"/>
    <w:semiHidden/>
    <w:rsid w:val="0061331E"/>
    <w:rPr>
      <w:rFonts w:ascii="Tahoma" w:eastAsia="Times New Roman" w:hAnsi="Tahoma" w:cs="Tahoma"/>
      <w:sz w:val="16"/>
      <w:szCs w:val="16"/>
      <w:lang w:eastAsia="ru-RU"/>
    </w:rPr>
  </w:style>
  <w:style w:type="paragraph" w:styleId="aff9">
    <w:name w:val="Block Text"/>
    <w:basedOn w:val="a"/>
    <w:rsid w:val="00F16BD8"/>
    <w:pPr>
      <w:widowControl w:val="0"/>
      <w:tabs>
        <w:tab w:val="left" w:pos="5670"/>
        <w:tab w:val="left" w:pos="5954"/>
        <w:tab w:val="left" w:pos="7230"/>
        <w:tab w:val="left" w:pos="16267"/>
      </w:tabs>
      <w:autoSpaceDE w:val="0"/>
      <w:autoSpaceDN w:val="0"/>
      <w:adjustRightInd w:val="0"/>
      <w:spacing w:after="0" w:line="240" w:lineRule="auto"/>
      <w:ind w:left="284" w:right="-35" w:hanging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footer" Target="footer1.xml"/><Relationship Id="rId44" Type="http://schemas.openxmlformats.org/officeDocument/2006/relationships/image" Target="media/image19.wmf"/><Relationship Id="rId60" Type="http://schemas.openxmlformats.org/officeDocument/2006/relationships/image" Target="media/image27.jpeg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71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72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microsoft.com/office/2007/relationships/stylesWithEffects" Target="stylesWithEffects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image" Target="media/image98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D74AF5-BAD8-4DA9-8B01-778972BA7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2</TotalTime>
  <Pages>102</Pages>
  <Words>25343</Words>
  <Characters>144456</Characters>
  <Application>Microsoft Office Word</Application>
  <DocSecurity>0</DocSecurity>
  <Lines>1203</Lines>
  <Paragraphs>3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9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Библиотека</cp:lastModifiedBy>
  <cp:revision>105</cp:revision>
  <cp:lastPrinted>2018-10-24T15:37:00Z</cp:lastPrinted>
  <dcterms:created xsi:type="dcterms:W3CDTF">2016-08-25T09:49:00Z</dcterms:created>
  <dcterms:modified xsi:type="dcterms:W3CDTF">2019-01-02T06:51:00Z</dcterms:modified>
</cp:coreProperties>
</file>